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819946" w14:textId="77777777" w:rsidR="00EB4673" w:rsidRPr="00CE79BE" w:rsidRDefault="00420626" w:rsidP="00420626">
      <w:pPr>
        <w:pStyle w:val="Heading1"/>
        <w:spacing w:before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sz w:val="28"/>
          <w:szCs w:val="28"/>
          <w:lang w:val="uk-UA"/>
        </w:rPr>
        <w:t xml:space="preserve">СТРУКТУРА </w:t>
      </w:r>
      <w:r w:rsidR="0089137C">
        <w:rPr>
          <w:rFonts w:ascii="Times New Roman" w:hAnsi="Times New Roman"/>
          <w:i/>
          <w:sz w:val="28"/>
          <w:szCs w:val="28"/>
          <w:lang w:val="uk-UA"/>
        </w:rPr>
        <w:t xml:space="preserve">КВАЛІФІКАЦІЙНА </w:t>
      </w:r>
      <w:r w:rsidR="00EB4673" w:rsidRPr="00CE79BE">
        <w:rPr>
          <w:rFonts w:ascii="Times New Roman" w:hAnsi="Times New Roman"/>
          <w:i/>
          <w:sz w:val="28"/>
          <w:szCs w:val="28"/>
          <w:lang w:val="uk-UA"/>
        </w:rPr>
        <w:t>РОБОТИ</w:t>
      </w:r>
    </w:p>
    <w:p w14:paraId="4CE7A498" w14:textId="77777777" w:rsidR="00096C3D" w:rsidRPr="001E077A" w:rsidRDefault="00096C3D" w:rsidP="00DB46DB">
      <w:pPr>
        <w:numPr>
          <w:ilvl w:val="0"/>
          <w:numId w:val="5"/>
        </w:numPr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</w:pPr>
      <w:r w:rsidRPr="001E077A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зміст роботи має відповідати її темі та виданому керівником завданню;</w:t>
      </w:r>
    </w:p>
    <w:p w14:paraId="47D84CA6" w14:textId="77777777" w:rsidR="00096C3D" w:rsidRPr="00CE79BE" w:rsidRDefault="00096C3D" w:rsidP="00DB46DB">
      <w:pPr>
        <w:numPr>
          <w:ilvl w:val="0"/>
          <w:numId w:val="5"/>
        </w:numPr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робота має бути оприлюднена на офіційному сайті закладу вищої освіти або</w:t>
      </w:r>
      <w:r w:rsidR="00F9387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його підрозділу, або у репозито</w:t>
      </w: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рії закладу вищої освіти.</w:t>
      </w:r>
    </w:p>
    <w:p w14:paraId="081E04C1" w14:textId="77777777" w:rsidR="00DB46DB" w:rsidRPr="00CE79BE" w:rsidRDefault="00DB46DB" w:rsidP="00DB46DB">
      <w:pPr>
        <w:numPr>
          <w:ilvl w:val="0"/>
          <w:numId w:val="6"/>
        </w:numPr>
        <w:rPr>
          <w:rFonts w:ascii="Times New Roman" w:hAnsi="Times New Roman"/>
          <w:b/>
          <w:sz w:val="28"/>
          <w:szCs w:val="28"/>
          <w:u w:val="single"/>
          <w:lang w:val="uk-UA" w:eastAsia="x-none"/>
        </w:rPr>
      </w:pP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Оформлена </w:t>
      </w:r>
      <w:r w:rsidR="006C1159">
        <w:rPr>
          <w:rFonts w:ascii="Times New Roman" w:hAnsi="Times New Roman"/>
          <w:b/>
          <w:sz w:val="28"/>
          <w:szCs w:val="28"/>
          <w:u w:val="single"/>
          <w:lang w:val="uk-UA"/>
        </w:rPr>
        <w:t>дипломна</w:t>
      </w:r>
      <w:r w:rsidR="00A34802"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робота</w:t>
      </w:r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проходить процедури </w:t>
      </w:r>
      <w:proofErr w:type="spellStart"/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>нормоконтролю</w:t>
      </w:r>
      <w:proofErr w:type="spellEnd"/>
      <w:r w:rsidRPr="00CE79BE">
        <w:rPr>
          <w:rFonts w:ascii="Times New Roman" w:hAnsi="Times New Roman"/>
          <w:b/>
          <w:sz w:val="28"/>
          <w:szCs w:val="28"/>
          <w:u w:val="single"/>
          <w:lang w:val="uk-UA"/>
        </w:rPr>
        <w:t xml:space="preserve"> та перевірки на плагіат на випусковій кафедрі.</w:t>
      </w:r>
    </w:p>
    <w:p w14:paraId="13604B54" w14:textId="77777777" w:rsidR="00EB4673" w:rsidRPr="00370A58" w:rsidRDefault="00EB4673" w:rsidP="00EB4673">
      <w:pPr>
        <w:spacing w:after="0" w:line="360" w:lineRule="auto"/>
        <w:jc w:val="both"/>
        <w:rPr>
          <w:rFonts w:ascii="Times New Roman" w:hAnsi="Times New Roman"/>
          <w:lang w:val="en-US"/>
        </w:rPr>
      </w:pPr>
      <w:r w:rsidRPr="002A0716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- Титульний аркуш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</w:p>
    <w:p w14:paraId="4A114C48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1E077A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 xml:space="preserve">- Завдання до </w:t>
      </w:r>
      <w:r w:rsidR="0089137C" w:rsidRPr="001E077A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кваліфікаційної</w:t>
      </w:r>
      <w:r w:rsidRPr="001E077A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 xml:space="preserve"> робо</w:t>
      </w:r>
      <w:r w:rsidR="00420626" w:rsidRPr="001E077A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ти</w:t>
      </w:r>
      <w:r w:rsidR="00420626"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</w:p>
    <w:p w14:paraId="27B32AF8" w14:textId="77777777" w:rsidR="00EB4673" w:rsidRPr="00CE79BE" w:rsidRDefault="00EB4673" w:rsidP="00EB4673">
      <w:pPr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- Реферат (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це стислий інформативн</w:t>
      </w:r>
      <w:r w:rsidR="00F9387E">
        <w:rPr>
          <w:rFonts w:ascii="Times New Roman" w:hAnsi="Times New Roman"/>
          <w:color w:val="000000"/>
          <w:sz w:val="28"/>
          <w:szCs w:val="28"/>
          <w:lang w:val="uk-UA"/>
        </w:rPr>
        <w:t>ий виклад змісту роботи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. Враховуючи особливості роботи, деякі частини тексту реферату (щодо яких відсутні відомості) можна пропустити, деякі об’єднати. У рефераті має бути не більше 500 слів. Він повинен займати одну сторінку. Перелік ключових слів і словосполучень (5–10), які розкривають зміст роботи, наводять після тексту реферату в називному відмінку великими літерами в рядок через кому.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)</w:t>
      </w:r>
    </w:p>
    <w:p w14:paraId="672A6659" w14:textId="77777777" w:rsidR="00420626" w:rsidRPr="00CE79BE" w:rsidRDefault="00420626" w:rsidP="00EB4673">
      <w:pPr>
        <w:spacing w:after="0" w:line="240" w:lineRule="auto"/>
        <w:jc w:val="both"/>
        <w:rPr>
          <w:rFonts w:ascii="Times New Roman" w:hAnsi="Times New Roman"/>
          <w:lang w:val="uk-UA"/>
        </w:rPr>
      </w:pPr>
    </w:p>
    <w:p w14:paraId="19E60B29" w14:textId="77777777" w:rsidR="00EB4673" w:rsidRPr="00CE79BE" w:rsidRDefault="00EB4673" w:rsidP="00EB4673">
      <w:pPr>
        <w:spacing w:after="0" w:line="240" w:lineRule="auto"/>
        <w:jc w:val="both"/>
        <w:rPr>
          <w:rFonts w:ascii="Times New Roman" w:hAnsi="Times New Roman"/>
          <w:lang w:val="uk-UA"/>
        </w:rPr>
      </w:pP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- </w:t>
      </w:r>
      <w:proofErr w:type="spellStart"/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Annotation</w:t>
      </w:r>
      <w:proofErr w:type="spellEnd"/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(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пишеться однією з іноземних мов, що володіє студент.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Annotation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зазначається прізвище та ініціали студента, назва дипломної роботи, основний зміст та результати дослідження, ключові слова (слова специфічної термінології за темою, які найчастіше зустрічаються у дипломній роботі) наводяться у називному відмінку. Кількість ключових слів - 5-7. Обсяг складає до 800 знаків.</w:t>
      </w:r>
      <w:r w:rsidRPr="00CE79B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)</w:t>
      </w:r>
    </w:p>
    <w:p w14:paraId="36E3C22B" w14:textId="77777777" w:rsidR="00EB4673" w:rsidRPr="0019313B" w:rsidRDefault="00EB4673" w:rsidP="00EB4673">
      <w:pPr>
        <w:spacing w:after="0" w:line="360" w:lineRule="auto"/>
        <w:jc w:val="both"/>
        <w:rPr>
          <w:rFonts w:ascii="Times New Roman" w:hAnsi="Times New Roman"/>
          <w:highlight w:val="green"/>
          <w:lang w:val="uk-UA"/>
        </w:rPr>
      </w:pPr>
      <w:r w:rsidRPr="0019313B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- Зміст;</w:t>
      </w:r>
    </w:p>
    <w:p w14:paraId="3D10F97E" w14:textId="77777777" w:rsidR="00EB4673" w:rsidRPr="0019313B" w:rsidRDefault="00EB4673" w:rsidP="00EB4673">
      <w:pPr>
        <w:spacing w:after="0" w:line="360" w:lineRule="auto"/>
        <w:jc w:val="both"/>
        <w:rPr>
          <w:rFonts w:ascii="Times New Roman" w:hAnsi="Times New Roman"/>
          <w:highlight w:val="green"/>
          <w:lang w:val="uk-UA"/>
        </w:rPr>
      </w:pPr>
      <w:r w:rsidRPr="0019313B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- Вступ;</w:t>
      </w:r>
    </w:p>
    <w:p w14:paraId="3872B169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19313B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- Постановка задачі;</w:t>
      </w:r>
    </w:p>
    <w:p w14:paraId="224BA8E0" w14:textId="7C3FB394" w:rsidR="00EB4673" w:rsidRPr="00B72591" w:rsidRDefault="00EB4673" w:rsidP="00EB4673">
      <w:pPr>
        <w:spacing w:after="0" w:line="360" w:lineRule="auto"/>
        <w:jc w:val="both"/>
        <w:rPr>
          <w:rFonts w:ascii="Times New Roman" w:hAnsi="Times New Roman"/>
          <w:lang w:val="en-US"/>
        </w:rPr>
      </w:pPr>
      <w:r w:rsidRPr="001A53EE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- Основна частина;</w:t>
      </w:r>
      <w:r w:rsidR="00F669AE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ab/>
      </w:r>
    </w:p>
    <w:p w14:paraId="19FE7038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1E077A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- Висновки;</w:t>
      </w:r>
    </w:p>
    <w:p w14:paraId="2CC3AD6B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865DB0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 xml:space="preserve">- </w:t>
      </w:r>
      <w:r w:rsidR="00D37FDA" w:rsidRPr="00865DB0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 xml:space="preserve">Список </w:t>
      </w:r>
      <w:r w:rsidRPr="00865DB0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викор</w:t>
      </w:r>
      <w:r w:rsidR="00D37FDA" w:rsidRPr="00865DB0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истаних</w:t>
      </w:r>
      <w:r w:rsidR="00420626" w:rsidRPr="00865DB0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 xml:space="preserve"> </w:t>
      </w:r>
      <w:r w:rsidR="00D37FDA" w:rsidRPr="00865DB0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джерел</w:t>
      </w:r>
      <w:r w:rsidR="00D37FDA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 </w:t>
      </w:r>
    </w:p>
    <w:p w14:paraId="6F0DA66B" w14:textId="77777777" w:rsidR="00EB4673" w:rsidRPr="00CE79BE" w:rsidRDefault="00EB4673" w:rsidP="00EB4673">
      <w:pPr>
        <w:spacing w:after="0" w:line="360" w:lineRule="auto"/>
        <w:jc w:val="both"/>
        <w:rPr>
          <w:rFonts w:ascii="Times New Roman" w:hAnsi="Times New Roman"/>
          <w:lang w:val="uk-UA"/>
        </w:rPr>
      </w:pPr>
      <w:r w:rsidRPr="00865DB0">
        <w:rPr>
          <w:rFonts w:ascii="Times New Roman" w:hAnsi="Times New Roman"/>
          <w:i/>
          <w:iCs/>
          <w:color w:val="000000"/>
          <w:sz w:val="28"/>
          <w:szCs w:val="28"/>
          <w:highlight w:val="green"/>
          <w:lang w:val="uk-UA"/>
        </w:rPr>
        <w:t>- Додатки.</w:t>
      </w:r>
    </w:p>
    <w:p w14:paraId="0A37501D" w14:textId="77777777" w:rsidR="00C16FC5" w:rsidRPr="00CE79BE" w:rsidRDefault="00EB4673" w:rsidP="00EB4673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ab/>
      </w:r>
    </w:p>
    <w:p w14:paraId="5BEC8A6E" w14:textId="77777777" w:rsidR="00C16FC5" w:rsidRPr="00CE79BE" w:rsidRDefault="00ED7678" w:rsidP="00A25B7B">
      <w:pPr>
        <w:spacing w:after="0" w:line="360" w:lineRule="auto"/>
        <w:ind w:firstLine="36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Після додатку у </w:t>
      </w:r>
      <w:r w:rsidR="00991D6C">
        <w:rPr>
          <w:rFonts w:ascii="Times New Roman" w:hAnsi="Times New Roman"/>
          <w:b/>
          <w:sz w:val="28"/>
          <w:szCs w:val="28"/>
          <w:lang w:val="uk-UA"/>
        </w:rPr>
        <w:t>квалі</w:t>
      </w:r>
      <w:r w:rsidR="00991D6C" w:rsidRPr="00991D6C">
        <w:rPr>
          <w:rFonts w:ascii="Times New Roman" w:hAnsi="Times New Roman"/>
          <w:b/>
          <w:sz w:val="28"/>
          <w:szCs w:val="28"/>
          <w:lang w:val="uk-UA"/>
        </w:rPr>
        <w:t>фіка</w:t>
      </w:r>
      <w:r w:rsidR="00991D6C" w:rsidRPr="00991D6C">
        <w:rPr>
          <w:rFonts w:ascii="Times New Roman" w:hAnsi="Times New Roman"/>
          <w:b/>
          <w:color w:val="000000"/>
          <w:sz w:val="28"/>
          <w:szCs w:val="28"/>
          <w:lang w:val="uk-UA"/>
        </w:rPr>
        <w:t>ційну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 роботу при переплітанні обов’язково в</w:t>
      </w:r>
      <w:r w:rsidR="00A25B7B">
        <w:rPr>
          <w:rFonts w:ascii="Times New Roman" w:hAnsi="Times New Roman"/>
          <w:b/>
          <w:sz w:val="28"/>
          <w:szCs w:val="28"/>
          <w:lang w:val="uk-UA"/>
        </w:rPr>
        <w:t>кладається:</w:t>
      </w:r>
    </w:p>
    <w:p w14:paraId="5D50A09C" w14:textId="77777777" w:rsidR="00C16FC5" w:rsidRPr="00CE79BE" w:rsidRDefault="00C16FC5" w:rsidP="00C16FC5">
      <w:pPr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>Додаткова сторінка з текстом:</w:t>
      </w:r>
    </w:p>
    <w:p w14:paraId="6872A1ED" w14:textId="77777777" w:rsidR="00C16FC5" w:rsidRPr="00CE79BE" w:rsidRDefault="00C16FC5" w:rsidP="00EB4673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Нормоконтроль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пройдено</w:t>
      </w:r>
    </w:p>
    <w:p w14:paraId="5D94CCFA" w14:textId="77777777" w:rsidR="00C16FC5" w:rsidRPr="00CE79BE" w:rsidRDefault="00C16FC5" w:rsidP="00C16FC5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  <w:t xml:space="preserve">_________     </w:t>
      </w:r>
      <w:r w:rsidR="00524B82" w:rsidRPr="00CE79BE">
        <w:rPr>
          <w:rFonts w:ascii="Times New Roman" w:hAnsi="Times New Roman"/>
          <w:sz w:val="28"/>
          <w:szCs w:val="28"/>
          <w:lang w:val="uk-UA"/>
        </w:rPr>
        <w:t>Ірина ШАПОВАЛ</w:t>
      </w:r>
    </w:p>
    <w:p w14:paraId="26F6CDB9" w14:textId="77777777" w:rsidR="00C16FC5" w:rsidRPr="00CE79BE" w:rsidRDefault="00C16FC5" w:rsidP="00C16FC5">
      <w:pPr>
        <w:spacing w:after="0" w:line="240" w:lineRule="auto"/>
        <w:ind w:left="4956"/>
        <w:jc w:val="both"/>
        <w:rPr>
          <w:rFonts w:ascii="Times New Roman" w:hAnsi="Times New Roman"/>
          <w:sz w:val="20"/>
          <w:szCs w:val="20"/>
          <w:lang w:val="uk-UA"/>
        </w:rPr>
      </w:pPr>
      <w:r w:rsidRPr="00CE79BE">
        <w:rPr>
          <w:rFonts w:ascii="Times New Roman" w:hAnsi="Times New Roman"/>
          <w:sz w:val="20"/>
          <w:szCs w:val="20"/>
          <w:lang w:val="uk-UA"/>
        </w:rPr>
        <w:t xml:space="preserve">        (підпис)</w:t>
      </w:r>
    </w:p>
    <w:p w14:paraId="6889190B" w14:textId="77777777" w:rsidR="00A25B7B" w:rsidRDefault="00F20A66" w:rsidP="00C16FC5">
      <w:pPr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t>4</w:t>
      </w:r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9F4E0A" w:rsidRPr="00CE79BE">
        <w:rPr>
          <w:rFonts w:ascii="Times New Roman" w:hAnsi="Times New Roman"/>
          <w:b/>
          <w:sz w:val="28"/>
          <w:szCs w:val="28"/>
          <w:lang w:val="uk-UA"/>
        </w:rPr>
        <w:t>нових порожніх пластикових файлів</w:t>
      </w:r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>.</w:t>
      </w:r>
    </w:p>
    <w:p w14:paraId="4EF6F2BA" w14:textId="77777777" w:rsidR="00905189" w:rsidRPr="00905189" w:rsidRDefault="00A25B7B" w:rsidP="00A25B7B">
      <w:pPr>
        <w:spacing w:after="0" w:line="360" w:lineRule="auto"/>
        <w:ind w:firstLine="357"/>
        <w:rPr>
          <w:rFonts w:ascii="Times New Roman" w:hAnsi="Times New Roman"/>
          <w:b/>
          <w:sz w:val="28"/>
          <w:szCs w:val="28"/>
          <w:u w:val="single"/>
          <w:lang w:val="uk-UA"/>
        </w:rPr>
      </w:pPr>
      <w:r>
        <w:rPr>
          <w:lang w:val="uk-UA"/>
        </w:rPr>
        <w:br w:type="page"/>
      </w:r>
      <w:r w:rsidR="0089137C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lastRenderedPageBreak/>
        <w:t xml:space="preserve">Кваліфікаційну </w:t>
      </w:r>
      <w:r w:rsidR="00466244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набирають</w:t>
      </w:r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нa</w:t>
      </w:r>
      <w:proofErr w:type="spellEnd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кoмп’ютеpi</w:t>
      </w:r>
      <w:proofErr w:type="spellEnd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i </w:t>
      </w:r>
      <w:r w:rsidR="00466244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роздруковують</w:t>
      </w:r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нa</w:t>
      </w:r>
      <w:proofErr w:type="spellEnd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пpинтеpi</w:t>
      </w:r>
      <w:proofErr w:type="spellEnd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з </w:t>
      </w:r>
      <w:proofErr w:type="spellStart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oднoгo</w:t>
      </w:r>
      <w:proofErr w:type="spellEnd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бoку</w:t>
      </w:r>
      <w:proofErr w:type="spellEnd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apкушa</w:t>
      </w:r>
      <w:proofErr w:type="spellEnd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ED7678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бiлoгo</w:t>
      </w:r>
      <w:proofErr w:type="spellEnd"/>
      <w:r w:rsidR="00905189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905189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пaпеpу</w:t>
      </w:r>
      <w:proofErr w:type="spellEnd"/>
      <w:r w:rsidR="00905189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905189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фopмaту</w:t>
      </w:r>
      <w:proofErr w:type="spellEnd"/>
      <w:r w:rsidR="00905189" w:rsidRPr="0072339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A4 (297*210 мм). Шрифт повинен бути чітким, щільність тексту – однаковою.</w:t>
      </w:r>
    </w:p>
    <w:p w14:paraId="5DAB6C7B" w14:textId="77777777" w:rsidR="00905189" w:rsidRDefault="00905189" w:rsidP="00905189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0EC35253" w14:textId="77777777" w:rsidR="00905189" w:rsidRPr="00766050" w:rsidRDefault="00905189" w:rsidP="00905189">
      <w:pPr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proofErr w:type="spellStart"/>
      <w:r w:rsidRPr="00766050">
        <w:rPr>
          <w:rFonts w:ascii="Times New Roman" w:hAnsi="Times New Roman"/>
          <w:sz w:val="28"/>
          <w:szCs w:val="28"/>
          <w:highlight w:val="green"/>
          <w:lang w:val="uk-UA"/>
        </w:rPr>
        <w:t>Відформатувати</w:t>
      </w:r>
      <w:proofErr w:type="spellEnd"/>
      <w:r w:rsidRPr="00766050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r w:rsidRPr="00766050">
        <w:rPr>
          <w:rFonts w:ascii="Times New Roman" w:hAnsi="Times New Roman"/>
          <w:b/>
          <w:sz w:val="28"/>
          <w:szCs w:val="28"/>
          <w:highlight w:val="green"/>
          <w:lang w:val="uk-UA"/>
        </w:rPr>
        <w:t>основний текст</w:t>
      </w:r>
      <w:r w:rsidRPr="00766050">
        <w:rPr>
          <w:rFonts w:ascii="Times New Roman" w:hAnsi="Times New Roman"/>
          <w:sz w:val="28"/>
          <w:szCs w:val="28"/>
          <w:highlight w:val="green"/>
          <w:lang w:val="uk-UA"/>
        </w:rPr>
        <w:t xml:space="preserve"> (задати параметри стилю «звичайний»):</w:t>
      </w:r>
    </w:p>
    <w:p w14:paraId="58E6896C" w14:textId="77777777" w:rsidR="00905189" w:rsidRPr="008F65CD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</w:pP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>Розмір основного шрифту – 14пт</w:t>
      </w:r>
    </w:p>
    <w:p w14:paraId="7144FA56" w14:textId="77777777" w:rsidR="00905189" w:rsidRPr="008F65CD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</w:pP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 xml:space="preserve"> Шрифт </w:t>
      </w: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en-US"/>
        </w:rPr>
        <w:t>Times</w:t>
      </w: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 xml:space="preserve"> </w:t>
      </w: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en-US"/>
        </w:rPr>
        <w:t>New</w:t>
      </w: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 xml:space="preserve"> </w:t>
      </w: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en-US"/>
        </w:rPr>
        <w:t>Roman</w:t>
      </w:r>
    </w:p>
    <w:p w14:paraId="554D38CF" w14:textId="77777777" w:rsidR="00905189" w:rsidRPr="008F65CD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</w:pP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 xml:space="preserve"> Міжрядковий інтервал – полуторний</w:t>
      </w:r>
    </w:p>
    <w:p w14:paraId="1105C6F0" w14:textId="77777777" w:rsidR="00905189" w:rsidRPr="008F65CD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</w:pPr>
      <w:r w:rsidRPr="008F65CD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 xml:space="preserve"> Вирівнювання по ширині сторінки</w:t>
      </w:r>
    </w:p>
    <w:p w14:paraId="584AF18E" w14:textId="77777777" w:rsidR="00905189" w:rsidRPr="00766050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</w:pPr>
      <w:r w:rsidRPr="00833FB2"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Pr="00766050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>Відступ першого рядка абзацу (червоний рядок) – 1,25 см</w:t>
      </w:r>
    </w:p>
    <w:p w14:paraId="327AD0D3" w14:textId="77777777" w:rsidR="00905189" w:rsidRPr="00766050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</w:pPr>
      <w:r w:rsidRPr="00766050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 xml:space="preserve"> Між абзацами додаткових відступів немає </w:t>
      </w:r>
    </w:p>
    <w:p w14:paraId="2D8AC710" w14:textId="77777777" w:rsidR="00905189" w:rsidRPr="0006301E" w:rsidRDefault="00905189" w:rsidP="00905189">
      <w:pPr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6301E">
        <w:rPr>
          <w:rFonts w:ascii="Times New Roman" w:hAnsi="Times New Roman"/>
          <w:sz w:val="28"/>
          <w:szCs w:val="28"/>
          <w:highlight w:val="green"/>
          <w:lang w:val="uk-UA"/>
        </w:rPr>
        <w:t>Встановити поля сторінок</w:t>
      </w:r>
    </w:p>
    <w:p w14:paraId="378EF211" w14:textId="77777777" w:rsidR="00905189" w:rsidRPr="0006301E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6301E">
        <w:rPr>
          <w:rFonts w:ascii="Times New Roman" w:hAnsi="Times New Roman"/>
          <w:sz w:val="28"/>
          <w:szCs w:val="28"/>
          <w:highlight w:val="green"/>
          <w:lang w:val="uk-UA"/>
        </w:rPr>
        <w:t xml:space="preserve"> Ліворуч – 2,5 см</w:t>
      </w:r>
    </w:p>
    <w:p w14:paraId="1904A04D" w14:textId="77777777" w:rsidR="00905189" w:rsidRPr="0006301E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6301E">
        <w:rPr>
          <w:rFonts w:ascii="Times New Roman" w:hAnsi="Times New Roman"/>
          <w:sz w:val="28"/>
          <w:szCs w:val="28"/>
          <w:highlight w:val="green"/>
          <w:lang w:val="uk-UA"/>
        </w:rPr>
        <w:t>Праворуч – 1,5 см</w:t>
      </w:r>
    </w:p>
    <w:p w14:paraId="0A15CFC6" w14:textId="77777777" w:rsidR="00905189" w:rsidRPr="0006301E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6301E">
        <w:rPr>
          <w:rFonts w:ascii="Times New Roman" w:hAnsi="Times New Roman"/>
          <w:sz w:val="28"/>
          <w:szCs w:val="28"/>
          <w:highlight w:val="green"/>
          <w:lang w:val="uk-UA"/>
        </w:rPr>
        <w:t>Зверху – 2 см</w:t>
      </w:r>
    </w:p>
    <w:p w14:paraId="34B03CCC" w14:textId="77777777" w:rsidR="00905189" w:rsidRPr="0006301E" w:rsidRDefault="00905189" w:rsidP="00905189">
      <w:pPr>
        <w:numPr>
          <w:ilvl w:val="1"/>
          <w:numId w:val="8"/>
        </w:numPr>
        <w:spacing w:after="0" w:line="360" w:lineRule="auto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6301E">
        <w:rPr>
          <w:rFonts w:ascii="Times New Roman" w:hAnsi="Times New Roman"/>
          <w:sz w:val="28"/>
          <w:szCs w:val="28"/>
          <w:highlight w:val="green"/>
          <w:lang w:val="uk-UA"/>
        </w:rPr>
        <w:t>Знизу – 2 см</w:t>
      </w:r>
    </w:p>
    <w:p w14:paraId="21BCFCF3" w14:textId="77777777" w:rsidR="00905189" w:rsidRPr="00766050" w:rsidRDefault="00905189" w:rsidP="00905189">
      <w:pPr>
        <w:numPr>
          <w:ilvl w:val="0"/>
          <w:numId w:val="8"/>
        </w:numPr>
        <w:tabs>
          <w:tab w:val="num" w:pos="360"/>
        </w:tabs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</w:pPr>
      <w:r w:rsidRPr="00766050">
        <w:rPr>
          <w:rFonts w:ascii="Times New Roman" w:hAnsi="Times New Roman"/>
          <w:sz w:val="28"/>
          <w:szCs w:val="28"/>
          <w:highlight w:val="green"/>
          <w:lang w:val="uk-UA"/>
        </w:rPr>
        <w:t xml:space="preserve">Кожен розділ </w:t>
      </w:r>
      <w:r w:rsidRPr="00766050"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  <w:t>першого рів</w:t>
      </w:r>
      <w:r w:rsidRPr="00766050">
        <w:rPr>
          <w:rFonts w:ascii="Times New Roman" w:hAnsi="Times New Roman"/>
          <w:sz w:val="28"/>
          <w:szCs w:val="28"/>
          <w:highlight w:val="green"/>
          <w:lang w:val="uk-UA"/>
        </w:rPr>
        <w:t>ня повинен починатися з нової сторінки.</w:t>
      </w:r>
      <w:r w:rsidRPr="00766050">
        <w:rPr>
          <w:rFonts w:ascii="Times New Roman" w:hAnsi="Times New Roman"/>
          <w:b/>
          <w:sz w:val="28"/>
          <w:szCs w:val="28"/>
          <w:highlight w:val="green"/>
          <w:lang w:val="uk-UA"/>
        </w:rPr>
        <w:t xml:space="preserve"> </w:t>
      </w:r>
      <w:r w:rsidRPr="00766050">
        <w:rPr>
          <w:rFonts w:ascii="Times New Roman" w:hAnsi="Times New Roman"/>
          <w:sz w:val="28"/>
          <w:szCs w:val="28"/>
          <w:highlight w:val="green"/>
          <w:lang w:val="uk-UA"/>
        </w:rPr>
        <w:t xml:space="preserve">Назва розділу першого рівня друкується великими літерами, </w:t>
      </w:r>
      <w:r w:rsidRPr="00766050">
        <w:rPr>
          <w:rFonts w:ascii="Times New Roman" w:hAnsi="Times New Roman"/>
          <w:b/>
          <w:bCs/>
          <w:sz w:val="28"/>
          <w:szCs w:val="28"/>
          <w:highlight w:val="green"/>
          <w:u w:val="single"/>
          <w:lang w:val="uk-UA"/>
        </w:rPr>
        <w:t>крапка після номеру та в кінці не ставиться.</w:t>
      </w:r>
      <w:r w:rsidRPr="00766050">
        <w:rPr>
          <w:rFonts w:ascii="Times New Roman" w:hAnsi="Times New Roman"/>
          <w:sz w:val="28"/>
          <w:szCs w:val="28"/>
          <w:highlight w:val="green"/>
          <w:lang w:val="uk-UA"/>
        </w:rPr>
        <w:t xml:space="preserve"> Вирівнювання по центру, шрифт: ро</w:t>
      </w:r>
      <w:r w:rsidR="00504CC8" w:rsidRPr="00766050">
        <w:rPr>
          <w:rFonts w:ascii="Times New Roman" w:hAnsi="Times New Roman"/>
          <w:sz w:val="28"/>
          <w:szCs w:val="28"/>
          <w:highlight w:val="green"/>
          <w:lang w:val="uk-UA"/>
        </w:rPr>
        <w:t>змір 14пт</w:t>
      </w:r>
      <w:r w:rsidRPr="00766050">
        <w:rPr>
          <w:rFonts w:ascii="Times New Roman" w:hAnsi="Times New Roman"/>
          <w:sz w:val="28"/>
          <w:szCs w:val="28"/>
          <w:highlight w:val="green"/>
          <w:lang w:val="uk-UA"/>
        </w:rPr>
        <w:t xml:space="preserve">. Після назви порожній рядок. </w:t>
      </w:r>
    </w:p>
    <w:p w14:paraId="30717FEF" w14:textId="77777777" w:rsidR="00A25B7B" w:rsidRDefault="00905189" w:rsidP="00A25B7B">
      <w:pPr>
        <w:numPr>
          <w:ilvl w:val="0"/>
          <w:numId w:val="8"/>
        </w:numPr>
        <w:tabs>
          <w:tab w:val="num" w:pos="360"/>
        </w:tabs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1B030D">
        <w:rPr>
          <w:rFonts w:ascii="Times New Roman" w:hAnsi="Times New Roman"/>
          <w:sz w:val="28"/>
          <w:szCs w:val="28"/>
          <w:highlight w:val="green"/>
          <w:lang w:val="uk-UA"/>
        </w:rPr>
        <w:t xml:space="preserve">Назва підрозділу друкується з абзацного відступу (1,25) </w:t>
      </w:r>
      <w:r w:rsidRPr="001B030D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літерами маленького регістру (крім першої великої),</w:t>
      </w:r>
      <w:r w:rsidRPr="001B030D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r w:rsidRPr="001B030D">
        <w:rPr>
          <w:rFonts w:ascii="Times New Roman" w:hAnsi="Times New Roman"/>
          <w:b/>
          <w:bCs/>
          <w:sz w:val="28"/>
          <w:szCs w:val="28"/>
          <w:highlight w:val="green"/>
          <w:u w:val="single"/>
          <w:lang w:val="uk-UA"/>
        </w:rPr>
        <w:t>крапка після номеру та в кінці не ставиться</w:t>
      </w:r>
      <w:r w:rsidRPr="001B030D">
        <w:rPr>
          <w:rFonts w:ascii="Times New Roman" w:hAnsi="Times New Roman"/>
          <w:bCs/>
          <w:sz w:val="28"/>
          <w:szCs w:val="28"/>
          <w:highlight w:val="green"/>
          <w:lang w:val="uk-UA"/>
        </w:rPr>
        <w:t>.</w:t>
      </w:r>
      <w:r w:rsidRPr="001B030D">
        <w:rPr>
          <w:rFonts w:ascii="Times New Roman" w:hAnsi="Times New Roman"/>
          <w:b/>
          <w:sz w:val="28"/>
          <w:szCs w:val="28"/>
          <w:highlight w:val="green"/>
          <w:lang w:val="uk-UA"/>
        </w:rPr>
        <w:t xml:space="preserve"> </w:t>
      </w:r>
      <w:r w:rsidRPr="001B030D">
        <w:rPr>
          <w:rFonts w:ascii="Times New Roman" w:hAnsi="Times New Roman"/>
          <w:sz w:val="28"/>
          <w:szCs w:val="28"/>
          <w:highlight w:val="green"/>
          <w:lang w:val="uk-UA"/>
        </w:rPr>
        <w:t>Вирівнювання по л</w:t>
      </w:r>
      <w:r w:rsidR="006A3395" w:rsidRPr="001B030D">
        <w:rPr>
          <w:rFonts w:ascii="Times New Roman" w:hAnsi="Times New Roman"/>
          <w:sz w:val="28"/>
          <w:szCs w:val="28"/>
          <w:highlight w:val="green"/>
          <w:lang w:val="uk-UA"/>
        </w:rPr>
        <w:t>івому краю, шрифт: розмір 14 пт.</w:t>
      </w:r>
      <w:r w:rsidRPr="001B030D">
        <w:rPr>
          <w:rFonts w:ascii="Times New Roman" w:hAnsi="Times New Roman"/>
          <w:sz w:val="28"/>
          <w:szCs w:val="28"/>
          <w:highlight w:val="green"/>
          <w:lang w:val="uk-UA"/>
        </w:rPr>
        <w:t xml:space="preserve"> Перед та після назви підрозділу – пробільний (порожній) рядок, потім друкується основний текст з абзацу.</w:t>
      </w:r>
      <w:r w:rsidRPr="00B7454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12631">
        <w:rPr>
          <w:rFonts w:ascii="Times New Roman" w:hAnsi="Times New Roman"/>
          <w:sz w:val="28"/>
          <w:szCs w:val="28"/>
          <w:lang w:val="uk-UA"/>
        </w:rPr>
        <w:t>Нумерація підрозділів – подвійна: номер розділу – крапка – номер підрозділу у розділі. Наприклад, 1.2 (другий підрозділ першого розділу).</w:t>
      </w:r>
    </w:p>
    <w:p w14:paraId="0F21BC2B" w14:textId="77777777" w:rsidR="00905189" w:rsidRPr="006978B6" w:rsidRDefault="00905189" w:rsidP="00A25B7B">
      <w:pPr>
        <w:numPr>
          <w:ilvl w:val="0"/>
          <w:numId w:val="8"/>
        </w:numPr>
        <w:tabs>
          <w:tab w:val="num" w:pos="360"/>
        </w:tabs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highlight w:val="green"/>
          <w:lang w:val="uk-UA"/>
        </w:rPr>
      </w:pPr>
      <w:r w:rsidRPr="006978B6">
        <w:rPr>
          <w:rFonts w:ascii="Times New Roman" w:hAnsi="Times New Roman"/>
          <w:sz w:val="28"/>
          <w:szCs w:val="28"/>
          <w:highlight w:val="green"/>
          <w:lang w:val="uk-UA"/>
        </w:rPr>
        <w:t xml:space="preserve">Номер сторінок поставити праворуч, зверху </w:t>
      </w:r>
      <w:r w:rsidRPr="006978B6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без </w:t>
      </w:r>
      <w:proofErr w:type="spellStart"/>
      <w:r w:rsidRPr="006978B6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кpaпки</w:t>
      </w:r>
      <w:proofErr w:type="spellEnd"/>
      <w:r w:rsidRPr="006978B6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в </w:t>
      </w:r>
      <w:proofErr w:type="spellStart"/>
      <w:r w:rsidRPr="006978B6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кiнцi</w:t>
      </w:r>
      <w:proofErr w:type="spellEnd"/>
      <w:r w:rsidRPr="006978B6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,</w:t>
      </w:r>
      <w:r w:rsidRPr="006978B6">
        <w:rPr>
          <w:rFonts w:ascii="Times New Roman" w:hAnsi="Times New Roman"/>
          <w:sz w:val="28"/>
          <w:szCs w:val="28"/>
          <w:highlight w:val="green"/>
          <w:lang w:val="uk-UA"/>
        </w:rPr>
        <w:t xml:space="preserve"> Титульний аркуш включають до загальної нумерації сторінок, але номер на ньому не ставиться. Колонтитулів на титульному аркуші не має бути.</w:t>
      </w:r>
    </w:p>
    <w:p w14:paraId="02EB378F" w14:textId="77777777" w:rsidR="00A25B7B" w:rsidRDefault="00A25B7B" w:rsidP="00ED7678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1E479C33" w14:textId="77777777" w:rsidR="00ED7678" w:rsidRPr="00CE79BE" w:rsidRDefault="00466244" w:rsidP="00ED7678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Обсяг</w:t>
      </w:r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основного</w:t>
      </w:r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тексту </w:t>
      </w:r>
      <w:r w:rsidR="00CE79BE">
        <w:rPr>
          <w:rFonts w:ascii="Times New Roman" w:hAnsi="Times New Roman"/>
          <w:color w:val="000000"/>
          <w:sz w:val="28"/>
          <w:szCs w:val="28"/>
          <w:lang w:val="uk-UA"/>
        </w:rPr>
        <w:t>бакалаврської</w:t>
      </w:r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poбoти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мaє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стaнoвити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55-75 </w:t>
      </w:r>
      <w:proofErr w:type="spellStart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>стop</w:t>
      </w:r>
      <w:proofErr w:type="spellEnd"/>
      <w:r w:rsidR="00ED7678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  <w:r w:rsidR="00ED7678" w:rsidRPr="00A25B7B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uk-UA"/>
        </w:rPr>
        <w:t>(додатки до загального обсягу не враховуються</w:t>
      </w:r>
      <w:r w:rsidR="00ED7678" w:rsidRPr="00A25B7B">
        <w:rPr>
          <w:rFonts w:ascii="Times New Roman" w:hAnsi="Times New Roman"/>
          <w:color w:val="000000"/>
          <w:sz w:val="28"/>
          <w:szCs w:val="28"/>
          <w:u w:val="single"/>
          <w:lang w:val="uk-UA"/>
        </w:rPr>
        <w:t xml:space="preserve">) </w:t>
      </w:r>
    </w:p>
    <w:p w14:paraId="6A05A809" w14:textId="77777777" w:rsidR="00ED7678" w:rsidRPr="00CE79BE" w:rsidRDefault="00ED7678" w:rsidP="00ED7678">
      <w:pPr>
        <w:spacing w:after="0" w:line="360" w:lineRule="auto"/>
        <w:ind w:firstLine="708"/>
        <w:jc w:val="both"/>
        <w:rPr>
          <w:rFonts w:ascii="Times New Roman" w:hAnsi="Times New Roman"/>
          <w:lang w:val="uk-UA"/>
        </w:rPr>
      </w:pPr>
    </w:p>
    <w:p w14:paraId="00B54266" w14:textId="77777777" w:rsidR="009F4E0A" w:rsidRPr="00CE79BE" w:rsidRDefault="00ED7678" w:rsidP="00ED7678">
      <w:pPr>
        <w:spacing w:after="0" w:line="360" w:lineRule="auto"/>
        <w:ind w:firstLine="708"/>
        <w:jc w:val="both"/>
        <w:rPr>
          <w:lang w:val="uk-UA"/>
        </w:rPr>
      </w:pPr>
      <w:r w:rsidRPr="006D7158">
        <w:rPr>
          <w:rFonts w:ascii="Times New Roman" w:hAnsi="Times New Roman"/>
          <w:sz w:val="28"/>
          <w:szCs w:val="28"/>
          <w:highlight w:val="green"/>
          <w:lang w:val="uk-UA"/>
        </w:rPr>
        <w:t>Назви:  РЕФЕРАТ, ANNOTATION, ЗМІСТ, ВСТУП,</w:t>
      </w:r>
      <w:r w:rsidR="004F2121"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 ПОСТАНОВКА ЗАДАЧІ,</w:t>
      </w:r>
      <w:r w:rsidR="00D37FDA"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 ВИСНОВКИ, СПИСОК ВИКОРИСТАНИХ</w:t>
      </w:r>
      <w:r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r w:rsidR="00D37FDA" w:rsidRPr="006D7158">
        <w:rPr>
          <w:rFonts w:ascii="Times New Roman" w:hAnsi="Times New Roman"/>
          <w:sz w:val="28"/>
          <w:szCs w:val="28"/>
          <w:highlight w:val="green"/>
          <w:lang w:val="uk-UA"/>
        </w:rPr>
        <w:t>ДЖЕРЕЛ</w:t>
      </w:r>
      <w:r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,  а також </w:t>
      </w:r>
      <w:r w:rsidR="00FB65AB" w:rsidRPr="006D7158">
        <w:rPr>
          <w:rFonts w:ascii="Times New Roman" w:hAnsi="Times New Roman"/>
          <w:b/>
          <w:sz w:val="28"/>
          <w:szCs w:val="28"/>
          <w:highlight w:val="green"/>
          <w:lang w:val="uk-UA"/>
        </w:rPr>
        <w:t xml:space="preserve">назви всіх розділів </w:t>
      </w:r>
      <w:r w:rsidR="0089137C" w:rsidRPr="006D7158">
        <w:rPr>
          <w:rFonts w:ascii="Times New Roman" w:hAnsi="Times New Roman"/>
          <w:b/>
          <w:sz w:val="28"/>
          <w:szCs w:val="28"/>
          <w:highlight w:val="green"/>
          <w:lang w:val="uk-UA"/>
        </w:rPr>
        <w:t>КВАЛІФІКАЦІЙ</w:t>
      </w:r>
      <w:r w:rsidR="006C1159" w:rsidRPr="006D7158">
        <w:rPr>
          <w:rFonts w:ascii="Times New Roman" w:hAnsi="Times New Roman"/>
          <w:b/>
          <w:sz w:val="28"/>
          <w:szCs w:val="28"/>
          <w:highlight w:val="green"/>
          <w:lang w:val="uk-UA"/>
        </w:rPr>
        <w:t>ОЇ</w:t>
      </w:r>
      <w:r w:rsidRPr="006D7158">
        <w:rPr>
          <w:rFonts w:ascii="Times New Roman" w:hAnsi="Times New Roman"/>
          <w:b/>
          <w:sz w:val="28"/>
          <w:szCs w:val="28"/>
          <w:highlight w:val="green"/>
          <w:lang w:val="uk-UA"/>
        </w:rPr>
        <w:t xml:space="preserve"> роботи  друкують великими літерами</w:t>
      </w:r>
      <w:r w:rsidRPr="006D7158">
        <w:rPr>
          <w:rFonts w:ascii="Times New Roman" w:hAnsi="Times New Roman"/>
          <w:sz w:val="28"/>
          <w:szCs w:val="28"/>
          <w:highlight w:val="green"/>
          <w:lang w:val="uk-UA"/>
        </w:rPr>
        <w:t>.</w:t>
      </w:r>
      <w:r w:rsidR="00C75083"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 Після назви порожній рядок. Вирівнювання по центру.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69F89E6F" w14:textId="77777777" w:rsidR="009F4E0A" w:rsidRPr="006D7158" w:rsidRDefault="009F4E0A" w:rsidP="009F4E0A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Назва підрозділу друкується з відступу </w:t>
      </w:r>
      <w:r w:rsidRPr="006D7158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літерами маленького регістру (крім першої великої),</w:t>
      </w:r>
      <w:r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r w:rsidRPr="006D7158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без крапки в кінці.</w:t>
      </w:r>
      <w:r w:rsidRPr="006D7158">
        <w:rPr>
          <w:highlight w:val="green"/>
          <w:lang w:val="uk-UA"/>
        </w:rPr>
        <w:t xml:space="preserve"> </w:t>
      </w:r>
      <w:r w:rsidR="00C75083" w:rsidRPr="006D7158">
        <w:rPr>
          <w:rFonts w:ascii="Times New Roman" w:hAnsi="Times New Roman"/>
          <w:sz w:val="28"/>
          <w:szCs w:val="28"/>
          <w:highlight w:val="green"/>
          <w:lang w:val="uk-UA"/>
        </w:rPr>
        <w:t>Перед та п</w:t>
      </w:r>
      <w:r w:rsidRPr="006D7158">
        <w:rPr>
          <w:rFonts w:ascii="Times New Roman" w:hAnsi="Times New Roman"/>
          <w:sz w:val="28"/>
          <w:szCs w:val="28"/>
          <w:highlight w:val="green"/>
          <w:lang w:val="uk-UA"/>
        </w:rPr>
        <w:t>ісля назви пробільний (порожній) рядок, потім друкується основний текст з абзацу.</w:t>
      </w:r>
      <w:r w:rsidR="00C75083"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 Вирівнювання по лівому краю.</w:t>
      </w:r>
      <w:r w:rsidRPr="006D7158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</w:p>
    <w:p w14:paraId="5A39BBE3" w14:textId="77777777" w:rsidR="009F4E0A" w:rsidRPr="006D7158" w:rsidRDefault="009F4E0A" w:rsidP="00ED7678">
      <w:pPr>
        <w:spacing w:after="0" w:line="360" w:lineRule="auto"/>
        <w:ind w:firstLine="708"/>
        <w:jc w:val="both"/>
        <w:rPr>
          <w:highlight w:val="green"/>
          <w:lang w:val="uk-UA"/>
        </w:rPr>
      </w:pPr>
    </w:p>
    <w:p w14:paraId="152FAF01" w14:textId="77777777" w:rsidR="00ED7678" w:rsidRPr="00CE79BE" w:rsidRDefault="00622A82" w:rsidP="00ED7678">
      <w:pPr>
        <w:jc w:val="both"/>
        <w:rPr>
          <w:rFonts w:ascii="Times New Roman" w:hAnsi="Times New Roman"/>
          <w:color w:val="FF0000"/>
          <w:sz w:val="28"/>
          <w:szCs w:val="28"/>
          <w:lang w:val="uk-UA"/>
        </w:rPr>
      </w:pPr>
      <w:r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ксерокопії</w:t>
      </w:r>
      <w:r w:rsidR="00FB65AB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публікацій (статті або тез) автора</w:t>
      </w:r>
      <w:r w:rsidR="004126AD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дипломної</w:t>
      </w:r>
      <w:r w:rsidR="00ED7678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роботи по даній тематиці, вкладається </w:t>
      </w:r>
      <w:r w:rsidR="00FB65AB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в файл,</w:t>
      </w:r>
      <w:r w:rsidR="00ED7678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який розміщується</w:t>
      </w:r>
      <w:r w:rsidR="00FB65AB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в кінці </w:t>
      </w:r>
      <w:r w:rsidR="004126AD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дипломно</w:t>
      </w:r>
      <w:r w:rsidR="00FB65AB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ї роботи</w:t>
      </w:r>
      <w:r w:rsidR="00ED7678" w:rsidRPr="006D715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</w:t>
      </w:r>
      <w:r w:rsidR="00ED7678" w:rsidRPr="00CE79BE">
        <w:rPr>
          <w:rFonts w:ascii="Times New Roman" w:hAnsi="Times New Roman"/>
          <w:color w:val="FF0000"/>
          <w:sz w:val="28"/>
          <w:szCs w:val="28"/>
          <w:lang w:val="uk-UA"/>
        </w:rPr>
        <w:t xml:space="preserve"> </w:t>
      </w:r>
    </w:p>
    <w:p w14:paraId="1BA85B69" w14:textId="77777777" w:rsidR="00ED7678" w:rsidRPr="00CE79BE" w:rsidRDefault="0089137C" w:rsidP="004126AD">
      <w:pPr>
        <w:ind w:firstLine="708"/>
        <w:jc w:val="both"/>
        <w:rPr>
          <w:rFonts w:ascii="Times New Roman" w:hAnsi="Times New Roman"/>
          <w:b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валіфікаційна</w:t>
      </w:r>
      <w:r w:rsidR="00A34802" w:rsidRPr="00CE79BE">
        <w:rPr>
          <w:rFonts w:ascii="Times New Roman" w:hAnsi="Times New Roman"/>
          <w:sz w:val="28"/>
          <w:szCs w:val="28"/>
          <w:lang w:val="uk-UA"/>
        </w:rPr>
        <w:t xml:space="preserve"> робота</w:t>
      </w:r>
      <w:r w:rsidR="00ED7678" w:rsidRPr="00CE79BE">
        <w:rPr>
          <w:rFonts w:ascii="Times New Roman" w:hAnsi="Times New Roman"/>
          <w:sz w:val="28"/>
          <w:szCs w:val="28"/>
          <w:lang w:val="uk-UA"/>
        </w:rPr>
        <w:t xml:space="preserve"> має бути перевірена на </w:t>
      </w:r>
      <w:proofErr w:type="spellStart"/>
      <w:r w:rsidR="00ED7678" w:rsidRPr="00CE79BE">
        <w:rPr>
          <w:rFonts w:ascii="Times New Roman" w:hAnsi="Times New Roman"/>
          <w:sz w:val="28"/>
          <w:szCs w:val="28"/>
          <w:lang w:val="uk-UA"/>
        </w:rPr>
        <w:t>антіплагіат</w:t>
      </w:r>
      <w:proofErr w:type="spellEnd"/>
      <w:r w:rsidR="00ED7678" w:rsidRPr="00CE79BE">
        <w:rPr>
          <w:rFonts w:ascii="Times New Roman" w:hAnsi="Times New Roman"/>
          <w:sz w:val="28"/>
          <w:szCs w:val="28"/>
          <w:lang w:val="uk-UA"/>
        </w:rPr>
        <w:t xml:space="preserve">. Оригінальність тексту має складати не менш 85 %.  </w:t>
      </w:r>
      <w:r w:rsidR="00C16FC5" w:rsidRPr="00CE79BE">
        <w:rPr>
          <w:rFonts w:ascii="Times New Roman" w:hAnsi="Times New Roman"/>
          <w:sz w:val="28"/>
          <w:szCs w:val="28"/>
          <w:lang w:val="uk-UA"/>
        </w:rPr>
        <w:t xml:space="preserve">Перевірка на плагіат здійснюється комісією кафедри за допомогою ліцензійного програмного забезпечення ТОВ ПЛАГІАТ. За результатами перевірки комісія надає довідку стосовно рівня оригінальності тексту. Довідка вкладається у пластиковий файл, доданий у кінець роботи. </w:t>
      </w:r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 xml:space="preserve">Без перевірки на </w:t>
      </w:r>
      <w:proofErr w:type="spellStart"/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>антіплагіат</w:t>
      </w:r>
      <w:proofErr w:type="spellEnd"/>
      <w:r w:rsidR="00ED7678" w:rsidRPr="00CE79BE">
        <w:rPr>
          <w:rFonts w:ascii="Times New Roman" w:hAnsi="Times New Roman"/>
          <w:b/>
          <w:sz w:val="28"/>
          <w:szCs w:val="28"/>
          <w:lang w:val="uk-UA"/>
        </w:rPr>
        <w:t xml:space="preserve"> робота до захисту не допускається. </w:t>
      </w:r>
    </w:p>
    <w:p w14:paraId="05E7AA7D" w14:textId="77777777" w:rsidR="0014076F" w:rsidRPr="00211CC6" w:rsidRDefault="00EB4673" w:rsidP="00CE1450">
      <w:pPr>
        <w:spacing w:after="0" w:line="240" w:lineRule="auto"/>
        <w:jc w:val="center"/>
        <w:rPr>
          <w:rFonts w:ascii="Times New Roman" w:hAnsi="Times New Roman"/>
          <w:color w:val="FF0000"/>
          <w:sz w:val="96"/>
          <w:szCs w:val="96"/>
          <w:highlight w:val="green"/>
          <w:lang w:val="uk-UA"/>
        </w:rPr>
      </w:pPr>
      <w:r w:rsidRPr="00CE79BE">
        <w:rPr>
          <w:rFonts w:ascii="Times New Roman" w:hAnsi="Times New Roman"/>
          <w:color w:val="FF0000"/>
          <w:sz w:val="96"/>
          <w:szCs w:val="96"/>
          <w:lang w:val="uk-UA"/>
        </w:rPr>
        <w:br w:type="page"/>
      </w:r>
      <w:r w:rsidR="00396167" w:rsidRPr="00211CC6">
        <w:rPr>
          <w:rFonts w:ascii="Times New Roman" w:hAnsi="Times New Roman"/>
          <w:color w:val="FF0000"/>
          <w:sz w:val="96"/>
          <w:szCs w:val="96"/>
          <w:highlight w:val="green"/>
          <w:lang w:val="uk-UA"/>
        </w:rPr>
        <w:lastRenderedPageBreak/>
        <w:t xml:space="preserve">ТИТУЛЬНУ СТОРІНКУ </w:t>
      </w:r>
      <w:r w:rsidR="0014076F" w:rsidRPr="00211CC6">
        <w:rPr>
          <w:rFonts w:ascii="Times New Roman" w:hAnsi="Times New Roman"/>
          <w:color w:val="FF0000"/>
          <w:sz w:val="96"/>
          <w:szCs w:val="96"/>
          <w:highlight w:val="green"/>
          <w:lang w:val="uk-UA"/>
        </w:rPr>
        <w:t xml:space="preserve"> ВЗЯТИ згідно студентської групи</w:t>
      </w:r>
    </w:p>
    <w:p w14:paraId="535BDC90" w14:textId="77777777" w:rsidR="0037558F" w:rsidRPr="00211CC6" w:rsidRDefault="0037558F" w:rsidP="0037558F">
      <w:pPr>
        <w:ind w:firstLine="708"/>
        <w:jc w:val="both"/>
        <w:rPr>
          <w:rFonts w:ascii="Times New Roman" w:hAnsi="Times New Roman"/>
          <w:b/>
          <w:sz w:val="28"/>
          <w:szCs w:val="28"/>
          <w:highlight w:val="green"/>
          <w:lang w:val="uk-UA"/>
        </w:rPr>
      </w:pPr>
      <w:r w:rsidRPr="00211CC6">
        <w:rPr>
          <w:rFonts w:ascii="Times New Roman" w:hAnsi="Times New Roman"/>
          <w:b/>
          <w:sz w:val="28"/>
          <w:szCs w:val="28"/>
          <w:highlight w:val="green"/>
          <w:lang w:val="uk-UA"/>
        </w:rPr>
        <w:t>Титульна сторінка (номер сторінки 1, не ставиться).</w:t>
      </w:r>
    </w:p>
    <w:p w14:paraId="7F78EF23" w14:textId="77777777" w:rsidR="0037558F" w:rsidRPr="00211CC6" w:rsidRDefault="0037558F" w:rsidP="0037558F">
      <w:pPr>
        <w:ind w:firstLine="708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211CC6">
        <w:rPr>
          <w:rFonts w:ascii="Times New Roman" w:hAnsi="Times New Roman"/>
          <w:sz w:val="28"/>
          <w:szCs w:val="28"/>
          <w:highlight w:val="green"/>
          <w:lang w:val="uk-UA"/>
        </w:rPr>
        <w:t>Нумерація сторінок: на титульному аркуші, завданні, рефераті, анотації номер не проставляється. Перша сторінка з номером – зміст, повинна мати номер 6, у подальшому усі сторінки нумеруються (номер проставляється у верхньому правому куті сторінки</w:t>
      </w:r>
      <w:r w:rsidR="009F4E0A" w:rsidRPr="00211CC6">
        <w:rPr>
          <w:rFonts w:ascii="Times New Roman" w:hAnsi="Times New Roman"/>
          <w:sz w:val="28"/>
          <w:szCs w:val="28"/>
          <w:highlight w:val="green"/>
          <w:lang w:val="uk-UA"/>
        </w:rPr>
        <w:t xml:space="preserve"> без крапки в кінці</w:t>
      </w:r>
      <w:r w:rsidRPr="00211CC6">
        <w:rPr>
          <w:rFonts w:ascii="Times New Roman" w:hAnsi="Times New Roman"/>
          <w:sz w:val="28"/>
          <w:szCs w:val="28"/>
          <w:highlight w:val="green"/>
          <w:lang w:val="uk-UA"/>
        </w:rPr>
        <w:t>)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0"/>
        <w:gridCol w:w="3821"/>
        <w:gridCol w:w="3208"/>
      </w:tblGrid>
      <w:tr w:rsidR="00FD3DE2" w:rsidRPr="00211CC6" w14:paraId="6874D71C" w14:textId="77777777" w:rsidTr="2D925E88">
        <w:tc>
          <w:tcPr>
            <w:tcW w:w="1350" w:type="pct"/>
            <w:shd w:val="clear" w:color="auto" w:fill="auto"/>
          </w:tcPr>
          <w:p w14:paraId="6F645D60" w14:textId="77777777" w:rsidR="00FD3DE2" w:rsidRPr="00211CC6" w:rsidRDefault="00FD3DE2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  <w:t>посада</w:t>
            </w:r>
          </w:p>
        </w:tc>
        <w:tc>
          <w:tcPr>
            <w:tcW w:w="1984" w:type="pct"/>
            <w:shd w:val="clear" w:color="auto" w:fill="auto"/>
          </w:tcPr>
          <w:p w14:paraId="7A8497AD" w14:textId="77777777" w:rsidR="00FD3DE2" w:rsidRPr="00211CC6" w:rsidRDefault="00FD3DE2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  <w:t>Науковий ступінь</w:t>
            </w:r>
            <w:r w:rsidR="00E9411E" w:rsidRPr="00211CC6"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  <w:t>, звання</w:t>
            </w:r>
          </w:p>
        </w:tc>
        <w:tc>
          <w:tcPr>
            <w:tcW w:w="1666" w:type="pct"/>
            <w:shd w:val="clear" w:color="auto" w:fill="auto"/>
          </w:tcPr>
          <w:p w14:paraId="7A820BC2" w14:textId="77777777" w:rsidR="00FD3DE2" w:rsidRPr="00211CC6" w:rsidRDefault="00FD3DE2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  <w:t>ПІБ</w:t>
            </w:r>
          </w:p>
        </w:tc>
      </w:tr>
      <w:tr w:rsidR="00D37FDA" w:rsidRPr="00211CC6" w14:paraId="6F1598A5" w14:textId="77777777" w:rsidTr="2D925E88">
        <w:tc>
          <w:tcPr>
            <w:tcW w:w="3334" w:type="pct"/>
            <w:gridSpan w:val="2"/>
            <w:shd w:val="clear" w:color="auto" w:fill="auto"/>
          </w:tcPr>
          <w:p w14:paraId="55B019AF" w14:textId="63834D2C" w:rsidR="00D37FDA" w:rsidRPr="00211CC6" w:rsidRDefault="268EE2F7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проф</w:t>
            </w:r>
            <w:r w:rsidR="6D7D1CBD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</w:t>
            </w:r>
            <w:r w:rsidR="00D37FDA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, д-р </w:t>
            </w:r>
            <w:proofErr w:type="spellStart"/>
            <w:r w:rsidR="00D37FDA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фіз</w:t>
            </w:r>
            <w:proofErr w:type="spellEnd"/>
            <w:r w:rsidR="00D37FDA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-мат. наук, проф.</w:t>
            </w:r>
          </w:p>
        </w:tc>
        <w:tc>
          <w:tcPr>
            <w:tcW w:w="1666" w:type="pct"/>
            <w:shd w:val="clear" w:color="auto" w:fill="auto"/>
          </w:tcPr>
          <w:p w14:paraId="1CE84605" w14:textId="77777777" w:rsidR="00D37FDA" w:rsidRPr="00211CC6" w:rsidRDefault="00D37FDA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Гук Н.А.</w:t>
            </w:r>
          </w:p>
        </w:tc>
      </w:tr>
      <w:tr w:rsidR="00A12021" w:rsidRPr="00211CC6" w14:paraId="59F0701A" w14:textId="77777777" w:rsidTr="2D925E88">
        <w:tc>
          <w:tcPr>
            <w:tcW w:w="3334" w:type="pct"/>
            <w:gridSpan w:val="2"/>
            <w:shd w:val="clear" w:color="auto" w:fill="auto"/>
          </w:tcPr>
          <w:p w14:paraId="736A99C8" w14:textId="77777777" w:rsidR="00A12021" w:rsidRPr="00211CC6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  <w:t xml:space="preserve">проф., </w:t>
            </w: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-р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фіз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-мат. наук, проф.</w:t>
            </w:r>
          </w:p>
        </w:tc>
        <w:tc>
          <w:tcPr>
            <w:tcW w:w="1666" w:type="pct"/>
            <w:shd w:val="clear" w:color="auto" w:fill="auto"/>
          </w:tcPr>
          <w:p w14:paraId="064D969E" w14:textId="77777777" w:rsidR="00A12021" w:rsidRPr="00211CC6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Білозьоров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 В.Є.</w:t>
            </w:r>
          </w:p>
        </w:tc>
      </w:tr>
      <w:tr w:rsidR="00A12021" w:rsidRPr="00211CC6" w14:paraId="4D0B9C76" w14:textId="77777777" w:rsidTr="2D925E88">
        <w:tc>
          <w:tcPr>
            <w:tcW w:w="3334" w:type="pct"/>
            <w:gridSpan w:val="2"/>
            <w:shd w:val="clear" w:color="auto" w:fill="auto"/>
          </w:tcPr>
          <w:p w14:paraId="6C3658B4" w14:textId="77777777" w:rsidR="00A12021" w:rsidRPr="00211CC6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  <w:t xml:space="preserve">проф., </w:t>
            </w: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-р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техн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 наук, проф.</w:t>
            </w:r>
          </w:p>
        </w:tc>
        <w:tc>
          <w:tcPr>
            <w:tcW w:w="1666" w:type="pct"/>
            <w:shd w:val="clear" w:color="auto" w:fill="auto"/>
          </w:tcPr>
          <w:p w14:paraId="3DA069AB" w14:textId="77777777" w:rsidR="00A12021" w:rsidRPr="00211CC6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ниш Л.І.</w:t>
            </w:r>
          </w:p>
        </w:tc>
      </w:tr>
      <w:tr w:rsidR="00A12021" w:rsidRPr="00211CC6" w14:paraId="0B7C74ED" w14:textId="77777777" w:rsidTr="2D925E88">
        <w:tc>
          <w:tcPr>
            <w:tcW w:w="3334" w:type="pct"/>
            <w:gridSpan w:val="2"/>
            <w:shd w:val="clear" w:color="auto" w:fill="auto"/>
          </w:tcPr>
          <w:p w14:paraId="2C5F950A" w14:textId="77777777" w:rsidR="00A12021" w:rsidRPr="00211CC6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оц.,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анд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техн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 наук, доц.</w:t>
            </w:r>
          </w:p>
        </w:tc>
        <w:tc>
          <w:tcPr>
            <w:tcW w:w="1666" w:type="pct"/>
            <w:shd w:val="clear" w:color="auto" w:fill="auto"/>
          </w:tcPr>
          <w:p w14:paraId="456E1A7F" w14:textId="77777777" w:rsidR="00A12021" w:rsidRPr="00211CC6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Дзюба П.А.</w:t>
            </w:r>
          </w:p>
        </w:tc>
      </w:tr>
      <w:tr w:rsidR="00A12021" w:rsidRPr="00211CC6" w14:paraId="1C3C9815" w14:textId="77777777" w:rsidTr="2D925E88">
        <w:tc>
          <w:tcPr>
            <w:tcW w:w="3334" w:type="pct"/>
            <w:gridSpan w:val="2"/>
            <w:shd w:val="clear" w:color="auto" w:fill="auto"/>
          </w:tcPr>
          <w:p w14:paraId="3921171B" w14:textId="03060B54" w:rsidR="00A12021" w:rsidRPr="00211CC6" w:rsidRDefault="6AD410CD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доц.,</w:t>
            </w:r>
            <w:r w:rsidR="00A12021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="00A12021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анд</w:t>
            </w:r>
            <w:proofErr w:type="spellEnd"/>
            <w:r w:rsidR="00A12021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="00A12021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фіз</w:t>
            </w:r>
            <w:proofErr w:type="spellEnd"/>
            <w:r w:rsidR="00A12021"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-мат. наук, доц.</w:t>
            </w:r>
          </w:p>
        </w:tc>
        <w:tc>
          <w:tcPr>
            <w:tcW w:w="1666" w:type="pct"/>
            <w:shd w:val="clear" w:color="auto" w:fill="auto"/>
          </w:tcPr>
          <w:p w14:paraId="7DED485F" w14:textId="77777777" w:rsidR="00A12021" w:rsidRPr="00211CC6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Зайцев В.Г.</w:t>
            </w:r>
          </w:p>
        </w:tc>
      </w:tr>
      <w:tr w:rsidR="00A12021" w:rsidRPr="00211CC6" w14:paraId="03814559" w14:textId="77777777" w:rsidTr="2D925E88">
        <w:tc>
          <w:tcPr>
            <w:tcW w:w="3334" w:type="pct"/>
            <w:gridSpan w:val="2"/>
            <w:shd w:val="clear" w:color="auto" w:fill="auto"/>
          </w:tcPr>
          <w:p w14:paraId="37C2A4D6" w14:textId="77777777" w:rsidR="00A12021" w:rsidRPr="00211CC6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оц.,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анд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техн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 наук, доц.</w:t>
            </w:r>
          </w:p>
        </w:tc>
        <w:tc>
          <w:tcPr>
            <w:tcW w:w="1666" w:type="pct"/>
            <w:shd w:val="clear" w:color="auto" w:fill="auto"/>
          </w:tcPr>
          <w:p w14:paraId="6B616353" w14:textId="77777777" w:rsidR="00A12021" w:rsidRPr="00211CC6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Зайцева Т.А.</w:t>
            </w:r>
          </w:p>
        </w:tc>
      </w:tr>
      <w:tr w:rsidR="00A12021" w:rsidRPr="00211CC6" w14:paraId="39CEB623" w14:textId="77777777" w:rsidTr="2D925E88">
        <w:tc>
          <w:tcPr>
            <w:tcW w:w="3334" w:type="pct"/>
            <w:gridSpan w:val="2"/>
            <w:shd w:val="clear" w:color="auto" w:fill="auto"/>
          </w:tcPr>
          <w:p w14:paraId="4A4D72A8" w14:textId="77777777" w:rsidR="00A12021" w:rsidRPr="00211CC6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оц.,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анд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техн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наук,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доц</w:t>
            </w:r>
            <w:proofErr w:type="spellEnd"/>
          </w:p>
        </w:tc>
        <w:tc>
          <w:tcPr>
            <w:tcW w:w="1666" w:type="pct"/>
            <w:shd w:val="clear" w:color="auto" w:fill="auto"/>
          </w:tcPr>
          <w:p w14:paraId="244F1DC3" w14:textId="77777777" w:rsidR="00A12021" w:rsidRPr="00211CC6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Золотько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 К.Є</w:t>
            </w:r>
          </w:p>
        </w:tc>
      </w:tr>
      <w:tr w:rsidR="441D54B5" w:rsidRPr="00211CC6" w14:paraId="26CB69DE" w14:textId="77777777" w:rsidTr="2D925E88">
        <w:trPr>
          <w:trHeight w:val="300"/>
        </w:trPr>
        <w:tc>
          <w:tcPr>
            <w:tcW w:w="6421" w:type="dxa"/>
            <w:gridSpan w:val="2"/>
            <w:shd w:val="clear" w:color="auto" w:fill="auto"/>
          </w:tcPr>
          <w:p w14:paraId="35E99849" w14:textId="7196B88F" w:rsidR="3AC503F0" w:rsidRPr="00211CC6" w:rsidRDefault="3AC503F0" w:rsidP="441D54B5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оц.,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анд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фіз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-мат. наук  </w:t>
            </w:r>
          </w:p>
        </w:tc>
        <w:tc>
          <w:tcPr>
            <w:tcW w:w="3208" w:type="dxa"/>
            <w:shd w:val="clear" w:color="auto" w:fill="auto"/>
          </w:tcPr>
          <w:p w14:paraId="4A5F982F" w14:textId="74B897F0" w:rsidR="3AC503F0" w:rsidRPr="00211CC6" w:rsidRDefault="3AC503F0" w:rsidP="441D54B5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Сафронова І.А.</w:t>
            </w:r>
          </w:p>
        </w:tc>
      </w:tr>
      <w:tr w:rsidR="00A12021" w:rsidRPr="00211CC6" w14:paraId="5746ED25" w14:textId="77777777" w:rsidTr="2D925E88">
        <w:tc>
          <w:tcPr>
            <w:tcW w:w="3334" w:type="pct"/>
            <w:gridSpan w:val="2"/>
            <w:shd w:val="clear" w:color="auto" w:fill="auto"/>
          </w:tcPr>
          <w:p w14:paraId="48844A45" w14:textId="77777777" w:rsidR="00A12021" w:rsidRPr="00211CC6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оц.,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анд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техн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 наук, доц.</w:t>
            </w:r>
          </w:p>
        </w:tc>
        <w:tc>
          <w:tcPr>
            <w:tcW w:w="1666" w:type="pct"/>
            <w:shd w:val="clear" w:color="auto" w:fill="auto"/>
          </w:tcPr>
          <w:p w14:paraId="43EEAD9F" w14:textId="77777777" w:rsidR="00A12021" w:rsidRPr="00211CC6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Сердюк М.Є.,</w:t>
            </w:r>
          </w:p>
        </w:tc>
      </w:tr>
      <w:tr w:rsidR="00A12021" w:rsidRPr="00211CC6" w14:paraId="6B07DA0E" w14:textId="77777777" w:rsidTr="2D925E88">
        <w:tc>
          <w:tcPr>
            <w:tcW w:w="3334" w:type="pct"/>
            <w:gridSpan w:val="2"/>
            <w:shd w:val="clear" w:color="auto" w:fill="auto"/>
          </w:tcPr>
          <w:p w14:paraId="4D55074F" w14:textId="77777777" w:rsidR="00A12021" w:rsidRPr="00211CC6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оц.,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анд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фіз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-мат. наук  </w:t>
            </w:r>
          </w:p>
        </w:tc>
        <w:tc>
          <w:tcPr>
            <w:tcW w:w="1666" w:type="pct"/>
            <w:shd w:val="clear" w:color="auto" w:fill="auto"/>
          </w:tcPr>
          <w:p w14:paraId="206AD4A8" w14:textId="77777777" w:rsidR="00A12021" w:rsidRPr="00211CC6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Степанова  Н.І.</w:t>
            </w:r>
          </w:p>
        </w:tc>
      </w:tr>
      <w:tr w:rsidR="00A12021" w:rsidRPr="001664E3" w14:paraId="35B93D5C" w14:textId="77777777" w:rsidTr="2D925E88">
        <w:tc>
          <w:tcPr>
            <w:tcW w:w="3334" w:type="pct"/>
            <w:gridSpan w:val="2"/>
            <w:shd w:val="clear" w:color="auto" w:fill="auto"/>
          </w:tcPr>
          <w:p w14:paraId="2DA6D791" w14:textId="77777777" w:rsidR="00A12021" w:rsidRPr="00211CC6" w:rsidRDefault="00A12021" w:rsidP="00A1202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доц.,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канд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фіз</w:t>
            </w:r>
            <w:proofErr w:type="spellEnd"/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-мат. наук, доц.</w:t>
            </w:r>
          </w:p>
        </w:tc>
        <w:tc>
          <w:tcPr>
            <w:tcW w:w="1666" w:type="pct"/>
            <w:shd w:val="clear" w:color="auto" w:fill="auto"/>
          </w:tcPr>
          <w:p w14:paraId="5A056BF6" w14:textId="77777777" w:rsidR="00A12021" w:rsidRPr="001664E3" w:rsidRDefault="00A12021" w:rsidP="001664E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211CC6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Хижа О.Л.</w:t>
            </w:r>
          </w:p>
        </w:tc>
      </w:tr>
    </w:tbl>
    <w:p w14:paraId="41C8F396" w14:textId="77777777" w:rsidR="0037558F" w:rsidRPr="00CE79BE" w:rsidRDefault="0037558F" w:rsidP="0037558F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72A3D3EC" w14:textId="77777777" w:rsidR="00FD3DE2" w:rsidRDefault="00FD3DE2" w:rsidP="00FD3DE2">
      <w:pPr>
        <w:pStyle w:val="1"/>
        <w:shd w:val="clear" w:color="auto" w:fill="auto"/>
        <w:spacing w:line="240" w:lineRule="auto"/>
        <w:jc w:val="left"/>
        <w:rPr>
          <w:b/>
          <w:sz w:val="28"/>
          <w:szCs w:val="28"/>
          <w:lang w:val="uk-UA"/>
        </w:rPr>
      </w:pPr>
    </w:p>
    <w:p w14:paraId="0D0B940D" w14:textId="77777777" w:rsidR="0014076F" w:rsidRPr="00CE79BE" w:rsidRDefault="0014076F" w:rsidP="00CE1450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DFFDB9A" w14:textId="77777777" w:rsidR="0037558F" w:rsidRPr="00BA4797" w:rsidRDefault="0037558F" w:rsidP="0037558F">
      <w:pPr>
        <w:keepNext/>
        <w:suppressAutoHyphens/>
        <w:autoSpaceDE w:val="0"/>
        <w:spacing w:after="0" w:line="240" w:lineRule="auto"/>
        <w:jc w:val="center"/>
        <w:outlineLvl w:val="1"/>
        <w:rPr>
          <w:rFonts w:ascii="Times New Roman" w:eastAsia="Times New Roman" w:hAnsi="Times New Roman"/>
          <w:b/>
          <w:bCs/>
          <w:iCs/>
          <w:color w:val="FF0000"/>
          <w:sz w:val="48"/>
          <w:szCs w:val="48"/>
          <w:highlight w:val="green"/>
          <w:lang w:val="uk-UA" w:eastAsia="ar-S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Pr="00BA4797">
        <w:rPr>
          <w:rFonts w:ascii="Times New Roman" w:eastAsia="Times New Roman" w:hAnsi="Times New Roman"/>
          <w:b/>
          <w:bCs/>
          <w:iCs/>
          <w:color w:val="FF0000"/>
          <w:sz w:val="48"/>
          <w:szCs w:val="48"/>
          <w:highlight w:val="green"/>
          <w:lang w:val="uk-UA" w:eastAsia="ar-SA"/>
        </w:rPr>
        <w:lastRenderedPageBreak/>
        <w:t xml:space="preserve">З А В Д А Н </w:t>
      </w:r>
      <w:proofErr w:type="spellStart"/>
      <w:r w:rsidRPr="00BA4797">
        <w:rPr>
          <w:rFonts w:ascii="Times New Roman" w:eastAsia="Times New Roman" w:hAnsi="Times New Roman"/>
          <w:b/>
          <w:bCs/>
          <w:iCs/>
          <w:color w:val="FF0000"/>
          <w:sz w:val="48"/>
          <w:szCs w:val="48"/>
          <w:highlight w:val="green"/>
          <w:lang w:val="uk-UA" w:eastAsia="ar-SA"/>
        </w:rPr>
        <w:t>Н</w:t>
      </w:r>
      <w:proofErr w:type="spellEnd"/>
      <w:r w:rsidRPr="00BA4797">
        <w:rPr>
          <w:rFonts w:ascii="Times New Roman" w:eastAsia="Times New Roman" w:hAnsi="Times New Roman"/>
          <w:b/>
          <w:bCs/>
          <w:iCs/>
          <w:color w:val="FF0000"/>
          <w:sz w:val="48"/>
          <w:szCs w:val="48"/>
          <w:highlight w:val="green"/>
          <w:lang w:val="uk-UA" w:eastAsia="ar-SA"/>
        </w:rPr>
        <w:t xml:space="preserve"> Я</w:t>
      </w:r>
    </w:p>
    <w:p w14:paraId="59EF83CF" w14:textId="77777777" w:rsidR="0037558F" w:rsidRPr="00BA4797" w:rsidRDefault="0037558F" w:rsidP="0037558F">
      <w:pPr>
        <w:keepNext/>
        <w:suppressAutoHyphens/>
        <w:autoSpaceDE w:val="0"/>
        <w:spacing w:after="0" w:line="240" w:lineRule="auto"/>
        <w:jc w:val="center"/>
        <w:outlineLvl w:val="2"/>
        <w:rPr>
          <w:rFonts w:ascii="Times New Roman" w:eastAsia="Times New Roman" w:hAnsi="Times New Roman"/>
          <w:b/>
          <w:bCs/>
          <w:color w:val="FF0000"/>
          <w:sz w:val="28"/>
          <w:szCs w:val="28"/>
          <w:highlight w:val="green"/>
          <w:lang w:val="uk-UA" w:eastAsia="ar-SA"/>
        </w:rPr>
      </w:pPr>
      <w:r w:rsidRPr="00BA4797">
        <w:rPr>
          <w:rFonts w:ascii="Times New Roman" w:eastAsia="Times New Roman" w:hAnsi="Times New Roman"/>
          <w:b/>
          <w:bCs/>
          <w:color w:val="FF0000"/>
          <w:sz w:val="48"/>
          <w:szCs w:val="48"/>
          <w:highlight w:val="green"/>
          <w:lang w:val="uk-UA" w:eastAsia="ar-SA"/>
        </w:rPr>
        <w:t xml:space="preserve">НА </w:t>
      </w:r>
      <w:r w:rsidR="00A25B7B" w:rsidRPr="00BA4797">
        <w:rPr>
          <w:rFonts w:ascii="Times New Roman" w:eastAsia="Times New Roman" w:hAnsi="Times New Roman"/>
          <w:b/>
          <w:bCs/>
          <w:color w:val="FF0000"/>
          <w:sz w:val="48"/>
          <w:szCs w:val="48"/>
          <w:highlight w:val="green"/>
          <w:lang w:val="uk-UA" w:eastAsia="ar-SA"/>
        </w:rPr>
        <w:t>КВАЛІФІКАЦІЙНУ</w:t>
      </w:r>
      <w:r w:rsidRPr="00BA4797">
        <w:rPr>
          <w:rFonts w:ascii="Times New Roman" w:eastAsia="Times New Roman" w:hAnsi="Times New Roman"/>
          <w:b/>
          <w:bCs/>
          <w:color w:val="FF0000"/>
          <w:sz w:val="48"/>
          <w:szCs w:val="48"/>
          <w:highlight w:val="green"/>
          <w:lang w:val="uk-UA" w:eastAsia="ar-SA"/>
        </w:rPr>
        <w:t xml:space="preserve"> РОБОТУ</w:t>
      </w:r>
    </w:p>
    <w:p w14:paraId="2D76A5F6" w14:textId="77777777" w:rsidR="00543541" w:rsidRPr="00BA4797" w:rsidRDefault="00543541" w:rsidP="0037558F">
      <w:pPr>
        <w:keepNext/>
        <w:suppressAutoHyphens/>
        <w:autoSpaceDE w:val="0"/>
        <w:spacing w:after="0" w:line="240" w:lineRule="auto"/>
        <w:jc w:val="center"/>
        <w:outlineLvl w:val="2"/>
        <w:rPr>
          <w:rFonts w:ascii="Times New Roman" w:hAnsi="Times New Roman"/>
          <w:color w:val="FF0000"/>
          <w:sz w:val="96"/>
          <w:szCs w:val="96"/>
          <w:highlight w:val="green"/>
          <w:lang w:val="uk-UA"/>
        </w:rPr>
      </w:pPr>
      <w:r w:rsidRPr="00BA4797">
        <w:rPr>
          <w:rFonts w:ascii="Times New Roman" w:hAnsi="Times New Roman"/>
          <w:color w:val="FF0000"/>
          <w:sz w:val="96"/>
          <w:szCs w:val="96"/>
          <w:highlight w:val="green"/>
          <w:lang w:val="uk-UA"/>
        </w:rPr>
        <w:t>ВЗЯТИ згідно студентської групи</w:t>
      </w:r>
    </w:p>
    <w:p w14:paraId="0E27B00A" w14:textId="77777777" w:rsidR="00543541" w:rsidRPr="00BA4797" w:rsidRDefault="00543541" w:rsidP="0037558F">
      <w:pPr>
        <w:keepNext/>
        <w:suppressAutoHyphens/>
        <w:autoSpaceDE w:val="0"/>
        <w:spacing w:after="0" w:line="240" w:lineRule="auto"/>
        <w:jc w:val="center"/>
        <w:outlineLvl w:val="2"/>
        <w:rPr>
          <w:rFonts w:ascii="Times New Roman" w:eastAsia="Times New Roman" w:hAnsi="Times New Roman"/>
          <w:b/>
          <w:bCs/>
          <w:sz w:val="28"/>
          <w:szCs w:val="28"/>
          <w:highlight w:val="green"/>
          <w:lang w:val="uk-UA" w:eastAsia="ar-SA"/>
        </w:rPr>
      </w:pPr>
    </w:p>
    <w:p w14:paraId="24CEA5A0" w14:textId="77777777" w:rsidR="00543541" w:rsidRPr="00370A58" w:rsidRDefault="00543541" w:rsidP="0037558F">
      <w:pPr>
        <w:keepNext/>
        <w:suppressAutoHyphens/>
        <w:autoSpaceDE w:val="0"/>
        <w:spacing w:after="0" w:line="240" w:lineRule="auto"/>
        <w:jc w:val="center"/>
        <w:outlineLvl w:val="2"/>
        <w:rPr>
          <w:rFonts w:ascii="Times New Roman" w:eastAsia="Times New Roman" w:hAnsi="Times New Roman"/>
          <w:b/>
          <w:bCs/>
          <w:sz w:val="40"/>
          <w:szCs w:val="40"/>
          <w:lang w:eastAsia="ar-SA"/>
        </w:rPr>
      </w:pPr>
      <w:r w:rsidRPr="00BA4797">
        <w:rPr>
          <w:rFonts w:ascii="Times New Roman" w:hAnsi="Times New Roman"/>
          <w:b/>
          <w:sz w:val="40"/>
          <w:szCs w:val="40"/>
          <w:highlight w:val="green"/>
          <w:lang w:val="uk-UA"/>
        </w:rPr>
        <w:t xml:space="preserve">Завдання на </w:t>
      </w:r>
      <w:r w:rsidR="0089137C" w:rsidRPr="00BA4797">
        <w:rPr>
          <w:rFonts w:ascii="Times New Roman" w:hAnsi="Times New Roman"/>
          <w:b/>
          <w:sz w:val="40"/>
          <w:szCs w:val="40"/>
          <w:highlight w:val="green"/>
          <w:lang w:val="uk-UA"/>
        </w:rPr>
        <w:t xml:space="preserve">кваліфікаційну </w:t>
      </w:r>
      <w:r w:rsidRPr="00BA4797">
        <w:rPr>
          <w:rFonts w:ascii="Times New Roman" w:hAnsi="Times New Roman"/>
          <w:b/>
          <w:sz w:val="40"/>
          <w:szCs w:val="40"/>
          <w:highlight w:val="green"/>
          <w:lang w:val="uk-UA"/>
        </w:rPr>
        <w:t xml:space="preserve"> роботу -  це єдиний документ, що </w:t>
      </w:r>
      <w:r w:rsidRPr="00BA4797">
        <w:rPr>
          <w:rFonts w:ascii="Times New Roman" w:hAnsi="Times New Roman"/>
          <w:b/>
          <w:sz w:val="50"/>
          <w:szCs w:val="50"/>
          <w:highlight w:val="green"/>
          <w:u w:val="single"/>
          <w:lang w:val="uk-UA"/>
        </w:rPr>
        <w:t>друкується з 2-х сторін  аркушу</w:t>
      </w:r>
      <w:r w:rsidRPr="00BA4797">
        <w:rPr>
          <w:rFonts w:ascii="Times New Roman" w:hAnsi="Times New Roman"/>
          <w:b/>
          <w:sz w:val="40"/>
          <w:szCs w:val="40"/>
          <w:highlight w:val="green"/>
          <w:lang w:val="uk-UA"/>
        </w:rPr>
        <w:t xml:space="preserve"> (номер сторінки 2 та 3, не ставиться).</w:t>
      </w:r>
      <w:r w:rsidR="00FB3759">
        <w:rPr>
          <w:rFonts w:ascii="Times New Roman" w:hAnsi="Times New Roman"/>
          <w:b/>
          <w:sz w:val="40"/>
          <w:szCs w:val="40"/>
          <w:lang w:val="uk-UA"/>
        </w:rPr>
        <w:t xml:space="preserve"> </w:t>
      </w:r>
    </w:p>
    <w:p w14:paraId="7F09F583" w14:textId="77777777" w:rsidR="00543541" w:rsidRPr="001C12BF" w:rsidRDefault="00543541" w:rsidP="00543541">
      <w:pPr>
        <w:shd w:val="clear" w:color="auto" w:fill="FFFFFF"/>
        <w:spacing w:after="0" w:line="360" w:lineRule="auto"/>
        <w:ind w:firstLine="629"/>
        <w:jc w:val="center"/>
        <w:rPr>
          <w:rFonts w:ascii="Times New Roman" w:hAnsi="Times New Roman"/>
          <w:bCs/>
          <w:color w:val="000000"/>
          <w:sz w:val="28"/>
          <w:szCs w:val="28"/>
          <w:highlight w:val="green"/>
          <w:lang w:val="en-US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lastRenderedPageBreak/>
        <w:t>РЕФЕРАТ</w:t>
      </w:r>
    </w:p>
    <w:p w14:paraId="60061E4C" w14:textId="77777777" w:rsidR="001D263D" w:rsidRPr="001C12BF" w:rsidRDefault="001D263D" w:rsidP="00543541">
      <w:pPr>
        <w:shd w:val="clear" w:color="auto" w:fill="FFFFFF"/>
        <w:spacing w:after="0" w:line="360" w:lineRule="auto"/>
        <w:ind w:firstLine="629"/>
        <w:jc w:val="center"/>
        <w:rPr>
          <w:rFonts w:ascii="Times New Roman" w:hAnsi="Times New Roman"/>
          <w:highlight w:val="green"/>
          <w:lang w:val="en-US"/>
        </w:rPr>
      </w:pPr>
    </w:p>
    <w:p w14:paraId="0D17DE55" w14:textId="77777777" w:rsidR="00543541" w:rsidRPr="001C12BF" w:rsidRDefault="0089137C" w:rsidP="00543541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highlight w:val="green"/>
          <w:lang w:val="uk-UA"/>
        </w:rPr>
      </w:pPr>
      <w:r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 xml:space="preserve">Кваліфікаційна </w:t>
      </w:r>
      <w:r w:rsidR="00A34802"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робота</w:t>
      </w:r>
      <w:r w:rsidR="004126AD"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 xml:space="preserve"> складається </w:t>
      </w:r>
      <w:r w:rsidR="006F3228"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з</w:t>
      </w:r>
      <w:r w:rsidR="00A1202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="004126AD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__с.,</w:t>
      </w:r>
      <w:r w:rsidR="00A1202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="004126AD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___рис.,</w:t>
      </w:r>
      <w:r w:rsidR="00A1202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="004126AD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__табл.,</w:t>
      </w:r>
      <w:r w:rsidR="00A1202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="004126AD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___джерел,</w:t>
      </w:r>
      <w:r w:rsidR="00A1202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="004126AD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__</w:t>
      </w:r>
      <w:r w:rsidR="0054354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додатки.</w:t>
      </w:r>
    </w:p>
    <w:p w14:paraId="011BF9CA" w14:textId="77777777" w:rsidR="00543541" w:rsidRPr="001C12BF" w:rsidRDefault="00543541" w:rsidP="00543541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highlight w:val="green"/>
          <w:lang w:val="uk-UA"/>
        </w:rPr>
      </w:pPr>
      <w:r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Об'єктом дослідження</w:t>
      </w:r>
      <w:r w:rsidR="006A3395"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</w:rPr>
        <w:t xml:space="preserve"> </w:t>
      </w:r>
      <w:proofErr w:type="spellStart"/>
      <w:r w:rsidR="006A3395"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</w:rPr>
        <w:t>данної</w:t>
      </w:r>
      <w:proofErr w:type="spellEnd"/>
      <w:r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 xml:space="preserve"> </w:t>
      </w:r>
      <w:r w:rsidR="00A12021"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>роботи є</w:t>
      </w:r>
      <w:r w:rsidR="00A1202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……………….</w:t>
      </w:r>
    </w:p>
    <w:p w14:paraId="44A6E285" w14:textId="77777777" w:rsidR="00543541" w:rsidRPr="001C12BF" w:rsidRDefault="00543541" w:rsidP="00543541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highlight w:val="green"/>
          <w:lang w:val="uk-UA"/>
        </w:rPr>
      </w:pPr>
      <w:r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Мета роботи</w:t>
      </w:r>
      <w:r w:rsidR="00A1202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:</w:t>
      </w:r>
      <w:r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……………………………………………………………</w:t>
      </w:r>
    </w:p>
    <w:p w14:paraId="1A46CA82" w14:textId="77777777" w:rsidR="00543541" w:rsidRPr="001C12BF" w:rsidRDefault="00543541" w:rsidP="00543541">
      <w:pPr>
        <w:shd w:val="clear" w:color="auto" w:fill="FFFFFF"/>
        <w:spacing w:after="0" w:line="360" w:lineRule="auto"/>
        <w:ind w:left="629"/>
        <w:rPr>
          <w:rFonts w:ascii="Times New Roman" w:hAnsi="Times New Roman"/>
          <w:highlight w:val="green"/>
          <w:lang w:val="uk-UA"/>
        </w:rPr>
      </w:pPr>
      <w:r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Методика (метод) дослідження</w:t>
      </w:r>
      <w:r w:rsidR="00A12021"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:</w:t>
      </w:r>
      <w:r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………………………………………</w:t>
      </w:r>
    </w:p>
    <w:p w14:paraId="5287C97A" w14:textId="77777777" w:rsidR="00543541" w:rsidRPr="001C12BF" w:rsidRDefault="00543541" w:rsidP="00543541">
      <w:pPr>
        <w:shd w:val="clear" w:color="auto" w:fill="FFFFFF"/>
        <w:spacing w:after="0" w:line="360" w:lineRule="auto"/>
        <w:ind w:left="629"/>
        <w:rPr>
          <w:rFonts w:ascii="Times New Roman" w:hAnsi="Times New Roman"/>
          <w:highlight w:val="green"/>
          <w:lang w:val="uk-UA"/>
        </w:rPr>
      </w:pPr>
      <w:r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Одержані висновки та їх новизна</w:t>
      </w:r>
      <w:r w:rsidR="00A12021"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:</w:t>
      </w:r>
      <w:r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.........................................................</w:t>
      </w:r>
    </w:p>
    <w:p w14:paraId="1752CBE8" w14:textId="77777777" w:rsidR="00543541" w:rsidRPr="001C12BF" w:rsidRDefault="00543541" w:rsidP="00543541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highlight w:val="green"/>
          <w:lang w:val="uk-UA"/>
        </w:rPr>
      </w:pPr>
      <w:r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Результати досліджень можуть бути застосовані при</w:t>
      </w:r>
      <w:r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.............................</w:t>
      </w:r>
    </w:p>
    <w:p w14:paraId="34B02C97" w14:textId="77777777" w:rsidR="00543541" w:rsidRPr="001C12BF" w:rsidRDefault="00543541" w:rsidP="00543541">
      <w:pPr>
        <w:shd w:val="clear" w:color="auto" w:fill="FFFFFF"/>
        <w:spacing w:after="0" w:line="360" w:lineRule="auto"/>
        <w:ind w:firstLine="629"/>
        <w:jc w:val="both"/>
        <w:rPr>
          <w:rFonts w:ascii="Times New Roman" w:hAnsi="Times New Roman"/>
          <w:highlight w:val="green"/>
          <w:lang w:val="uk-UA"/>
        </w:rPr>
      </w:pPr>
      <w:r w:rsidRPr="001C12BF">
        <w:rPr>
          <w:rFonts w:ascii="Times New Roman" w:hAnsi="Times New Roman"/>
          <w:bCs/>
          <w:i/>
          <w:color w:val="000000"/>
          <w:sz w:val="28"/>
          <w:szCs w:val="28"/>
          <w:highlight w:val="green"/>
          <w:lang w:val="uk-UA"/>
        </w:rPr>
        <w:t>Перелік ключових слів:</w:t>
      </w:r>
      <w:r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5</w:t>
      </w:r>
      <w:r w:rsidRPr="001C12BF">
        <w:rPr>
          <w:rStyle w:val="Strong"/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/>
        </w:rPr>
        <w:t>–</w:t>
      </w:r>
      <w:r w:rsidRPr="001C12BF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10 слів або словосполучень із тексту роботи, які характеризують її зміст, у називному відмінку (ВЕЛИКИМИ БУКВАМИ, ЧЕРЕЗ КОМУ).</w:t>
      </w:r>
    </w:p>
    <w:p w14:paraId="49D0BA9C" w14:textId="77777777" w:rsidR="00543541" w:rsidRPr="001C12BF" w:rsidRDefault="00543541" w:rsidP="00543541">
      <w:pPr>
        <w:spacing w:after="0" w:line="360" w:lineRule="auto"/>
        <w:rPr>
          <w:rFonts w:ascii="Times New Roman" w:hAnsi="Times New Roman"/>
          <w:highlight w:val="green"/>
          <w:lang w:val="uk-UA"/>
        </w:rPr>
      </w:pPr>
      <w:r w:rsidRPr="001C12BF">
        <w:rPr>
          <w:rFonts w:ascii="Times New Roman" w:hAnsi="Times New Roman"/>
          <w:i/>
          <w:highlight w:val="green"/>
          <w:lang w:val="uk-UA"/>
        </w:rPr>
        <w:t>Примітка</w:t>
      </w:r>
      <w:r w:rsidRPr="001C12BF">
        <w:rPr>
          <w:rFonts w:ascii="Times New Roman" w:hAnsi="Times New Roman"/>
          <w:highlight w:val="green"/>
          <w:lang w:val="uk-UA"/>
        </w:rPr>
        <w:t>. Кількість сторінок у рефераті вказують, не враховуючи додатки.</w:t>
      </w:r>
    </w:p>
    <w:p w14:paraId="44EAFD9C" w14:textId="77777777" w:rsidR="008E0AF3" w:rsidRPr="001C12BF" w:rsidRDefault="008E0AF3" w:rsidP="00543541">
      <w:pPr>
        <w:spacing w:after="0" w:line="360" w:lineRule="auto"/>
        <w:rPr>
          <w:rFonts w:ascii="Times New Roman" w:hAnsi="Times New Roman"/>
          <w:highlight w:val="green"/>
          <w:lang w:val="uk-UA"/>
        </w:rPr>
      </w:pPr>
    </w:p>
    <w:p w14:paraId="57A9AA89" w14:textId="77777777" w:rsidR="008E0AF3" w:rsidRPr="00CE79BE" w:rsidRDefault="008E0AF3" w:rsidP="008E0AF3">
      <w:pPr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1C12BF">
        <w:rPr>
          <w:rFonts w:ascii="Times New Roman" w:hAnsi="Times New Roman"/>
          <w:b/>
          <w:sz w:val="28"/>
          <w:szCs w:val="28"/>
          <w:highlight w:val="green"/>
          <w:lang w:val="uk-UA"/>
        </w:rPr>
        <w:t>Реферат (номер сторінки 4, не ставиться).</w:t>
      </w:r>
    </w:p>
    <w:p w14:paraId="4B94D5A5" w14:textId="77777777" w:rsidR="008E0AF3" w:rsidRPr="00CE79BE" w:rsidRDefault="008E0AF3" w:rsidP="00543541">
      <w:pPr>
        <w:spacing w:after="0" w:line="360" w:lineRule="auto"/>
        <w:rPr>
          <w:rFonts w:ascii="Times New Roman" w:hAnsi="Times New Roman"/>
          <w:lang w:val="uk-UA"/>
        </w:rPr>
      </w:pPr>
    </w:p>
    <w:p w14:paraId="3DEEC669" w14:textId="77777777" w:rsidR="00543541" w:rsidRPr="00CE79BE" w:rsidRDefault="00543541" w:rsidP="00CE1450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C7FAB70" w14:textId="77777777" w:rsidR="008E0AF3" w:rsidRPr="001C12BF" w:rsidRDefault="00F8108D" w:rsidP="008E0AF3">
      <w:pPr>
        <w:jc w:val="both"/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</w:pPr>
      <w:r>
        <w:rPr>
          <w:rFonts w:ascii="Times New Roman" w:hAnsi="Times New Roman"/>
          <w:b/>
          <w:sz w:val="28"/>
          <w:szCs w:val="28"/>
          <w:u w:val="single"/>
          <w:lang w:val="uk-UA"/>
        </w:rPr>
        <w:br w:type="page"/>
      </w:r>
      <w:r w:rsidR="008E0AF3" w:rsidRPr="001C12BF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lastRenderedPageBreak/>
        <w:t xml:space="preserve">Зразок оформлення </w:t>
      </w:r>
    </w:p>
    <w:p w14:paraId="19D89331" w14:textId="77777777" w:rsidR="008E0AF3" w:rsidRPr="001C12BF" w:rsidRDefault="008E0AF3" w:rsidP="008E0AF3">
      <w:pPr>
        <w:keepNext/>
        <w:spacing w:after="0" w:line="360" w:lineRule="auto"/>
        <w:ind w:firstLine="737"/>
        <w:jc w:val="center"/>
        <w:outlineLvl w:val="0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РЕФЕРАТ</w:t>
      </w:r>
    </w:p>
    <w:p w14:paraId="3656B9AB" w14:textId="77777777" w:rsidR="008E0AF3" w:rsidRPr="001C12BF" w:rsidRDefault="008E0AF3" w:rsidP="008E0AF3">
      <w:pPr>
        <w:spacing w:after="0"/>
        <w:ind w:firstLine="540"/>
        <w:jc w:val="center"/>
        <w:rPr>
          <w:rFonts w:ascii="Times New Roman" w:hAnsi="Times New Roman"/>
          <w:b/>
          <w:sz w:val="28"/>
          <w:szCs w:val="28"/>
          <w:highlight w:val="green"/>
          <w:lang w:val="uk-UA"/>
        </w:rPr>
      </w:pPr>
    </w:p>
    <w:p w14:paraId="3FD50BFA" w14:textId="77777777" w:rsidR="008E0AF3" w:rsidRPr="001C12BF" w:rsidRDefault="0089137C" w:rsidP="00D6546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 xml:space="preserve">Кваліфікаційна </w:t>
      </w:r>
      <w:r w:rsidR="00A34802"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>робота</w:t>
      </w:r>
      <w:r w:rsidR="008E0AF3"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 xml:space="preserve"> складається</w:t>
      </w:r>
      <w:r w:rsidR="008E0AF3"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з 76 </w:t>
      </w:r>
      <w:proofErr w:type="spellStart"/>
      <w:r w:rsidR="008E0AF3" w:rsidRPr="001C12BF">
        <w:rPr>
          <w:rFonts w:ascii="Times New Roman" w:hAnsi="Times New Roman"/>
          <w:sz w:val="28"/>
          <w:szCs w:val="28"/>
          <w:highlight w:val="green"/>
          <w:lang w:val="uk-UA"/>
        </w:rPr>
        <w:t>стор</w:t>
      </w:r>
      <w:proofErr w:type="spellEnd"/>
      <w:r w:rsidR="008E0AF3" w:rsidRPr="001C12BF">
        <w:rPr>
          <w:rFonts w:ascii="Times New Roman" w:hAnsi="Times New Roman"/>
          <w:sz w:val="28"/>
          <w:szCs w:val="28"/>
          <w:highlight w:val="green"/>
          <w:lang w:val="uk-UA"/>
        </w:rPr>
        <w:t>., 22 рис., 15 таблиць, 2 додатків.</w:t>
      </w:r>
    </w:p>
    <w:p w14:paraId="1881D03C" w14:textId="77777777" w:rsidR="008E0AF3" w:rsidRPr="001C12BF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>Об'єктом дослідження  даної роботи є</w:t>
      </w:r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інтернет-магазин з продажу побутової техніки, телевізорів, комп’ютерів та супутніх товарів.</w:t>
      </w:r>
    </w:p>
    <w:p w14:paraId="68720B73" w14:textId="77777777" w:rsidR="008E0AF3" w:rsidRPr="001C12BF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>Предмет дослідження:</w:t>
      </w:r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розробка моделі представлення запитів до інтернет-магазину https://clementin.com.ua  та методу кластеризації запитів. </w:t>
      </w:r>
    </w:p>
    <w:p w14:paraId="34D2A550" w14:textId="77777777" w:rsidR="008E0AF3" w:rsidRPr="001C12BF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>Мета роботи</w:t>
      </w:r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: розробити математичну модель, метод обробки запитів та оптимізувати структуру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web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-ресурсу під пошукові машини.</w:t>
      </w:r>
    </w:p>
    <w:p w14:paraId="53EA4895" w14:textId="77777777" w:rsidR="008E0AF3" w:rsidRPr="001C12BF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i/>
          <w:sz w:val="28"/>
          <w:szCs w:val="28"/>
          <w:highlight w:val="green"/>
          <w:lang w:val="uk-UA"/>
        </w:rPr>
      </w:pPr>
      <w:r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>Методика дослідження:</w:t>
      </w:r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створення інформаційної моделі предметної області, векторне представлення та нормалізація запитів, кластеризація множини запитів методом k-середніх, оптимізація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web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-ресурсу під пошукові машини.</w:t>
      </w:r>
      <w:r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 xml:space="preserve"> </w:t>
      </w:r>
    </w:p>
    <w:p w14:paraId="676CD039" w14:textId="77777777" w:rsidR="008E0AF3" w:rsidRPr="001C12BF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>Одержані висновки та їх новизна:</w:t>
      </w:r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Задачу оптимізації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web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-ресурсу під пошукові машини сформульовано, як задачу кластеризації. За результатами проведеного аналізу сучасних наукових робіт визначено перспективні моделі, методи й алгоритми розв’язання задачі кластеризації запитів. У якості моделі представлення запитів обрано векторну модель із урахуванням  вагомості кожного слова у запиті з використанням метрики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Tf-Idf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.  У якості методу кластеризації запитів застосовано метод k-середніх. Побудовано семантичне ядро сайту, із використанням якого  оптимізовано структуру сайту. Проведено аналіз результатів виконання кластеризації. Аналітичні данні стосовно відвідуваності сайту отримано у вигляді 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Website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Analysis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Overview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Report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(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May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 2019) від </w:t>
      </w:r>
      <w:proofErr w:type="spellStart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SimilarWeb</w:t>
      </w:r>
      <w:proofErr w:type="spellEnd"/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.  </w:t>
      </w:r>
    </w:p>
    <w:p w14:paraId="1A5E7819" w14:textId="77777777" w:rsidR="008E0AF3" w:rsidRPr="001C12BF" w:rsidRDefault="008E0AF3" w:rsidP="00D6546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1C12BF">
        <w:rPr>
          <w:rFonts w:ascii="Times New Roman" w:hAnsi="Times New Roman"/>
          <w:bCs/>
          <w:i/>
          <w:sz w:val="28"/>
          <w:szCs w:val="28"/>
          <w:highlight w:val="green"/>
          <w:lang w:val="uk-UA"/>
        </w:rPr>
        <w:t>Результати досліджень можуть бути застосовані при</w:t>
      </w:r>
      <w:r w:rsidRPr="001C12BF">
        <w:rPr>
          <w:rFonts w:ascii="Times New Roman" w:hAnsi="Times New Roman"/>
          <w:bCs/>
          <w:sz w:val="28"/>
          <w:szCs w:val="28"/>
          <w:highlight w:val="green"/>
          <w:lang w:val="uk-UA"/>
        </w:rPr>
        <w:t xml:space="preserve"> проектуванні та оптимізації інтернет-магазинів під пошукові машини.</w:t>
      </w:r>
    </w:p>
    <w:p w14:paraId="3922338E" w14:textId="77777777" w:rsidR="008E0AF3" w:rsidRPr="00CE79BE" w:rsidRDefault="008E0AF3" w:rsidP="00D65460">
      <w:pPr>
        <w:keepNext/>
        <w:spacing w:after="0"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  <w:lang w:val="uk-UA"/>
        </w:rPr>
      </w:pPr>
      <w:r w:rsidRPr="001C12BF">
        <w:rPr>
          <w:rFonts w:ascii="Times New Roman" w:hAnsi="Times New Roman"/>
          <w:i/>
          <w:sz w:val="28"/>
          <w:szCs w:val="28"/>
          <w:highlight w:val="green"/>
          <w:lang w:val="uk-UA"/>
        </w:rPr>
        <w:t>Перелік ключових слів:</w:t>
      </w:r>
      <w:r w:rsidRPr="001C12BF">
        <w:rPr>
          <w:rFonts w:ascii="Times New Roman" w:hAnsi="Times New Roman"/>
          <w:b/>
          <w:i/>
          <w:sz w:val="28"/>
          <w:szCs w:val="28"/>
          <w:highlight w:val="green"/>
          <w:lang w:val="uk-UA"/>
        </w:rPr>
        <w:t xml:space="preserve"> </w:t>
      </w:r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 xml:space="preserve">ІНТЕРНЕТ-МАГАЗИН,  WEB-САЙТ, ЗАПИТ, </w:t>
      </w:r>
      <w:r w:rsidRPr="001C12BF">
        <w:rPr>
          <w:rFonts w:ascii="Times New Roman" w:hAnsi="Times New Roman"/>
          <w:caps/>
          <w:sz w:val="28"/>
          <w:szCs w:val="28"/>
          <w:highlight w:val="green"/>
          <w:lang w:val="uk-UA"/>
        </w:rPr>
        <w:t>векторна модель, метод k-середних</w:t>
      </w:r>
      <w:r w:rsidRPr="001C12BF">
        <w:rPr>
          <w:rFonts w:ascii="Times New Roman" w:hAnsi="Times New Roman"/>
          <w:sz w:val="28"/>
          <w:szCs w:val="28"/>
          <w:highlight w:val="green"/>
          <w:lang w:val="uk-UA"/>
        </w:rPr>
        <w:t>, КЛАСТЕРИЗАЦІЯ</w:t>
      </w:r>
      <w:r w:rsidRPr="00CE79BE">
        <w:rPr>
          <w:rFonts w:ascii="Times New Roman" w:hAnsi="Times New Roman"/>
          <w:sz w:val="28"/>
          <w:szCs w:val="28"/>
          <w:lang w:val="uk-UA"/>
        </w:rPr>
        <w:t>.</w:t>
      </w:r>
    </w:p>
    <w:p w14:paraId="45FB0818" w14:textId="77777777" w:rsidR="00543541" w:rsidRPr="00CE79BE" w:rsidRDefault="00543541" w:rsidP="006F322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0749BC3" w14:textId="77777777" w:rsidR="007661C7" w:rsidRPr="00EE151E" w:rsidRDefault="007661C7" w:rsidP="00C75083">
      <w:pPr>
        <w:spacing w:after="0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Pr="00EE151E">
        <w:rPr>
          <w:rFonts w:ascii="Times New Roman" w:hAnsi="Times New Roman"/>
          <w:sz w:val="28"/>
          <w:szCs w:val="28"/>
          <w:highlight w:val="green"/>
          <w:lang w:val="uk-UA"/>
        </w:rPr>
        <w:lastRenderedPageBreak/>
        <w:t>ANNOTATION</w:t>
      </w:r>
    </w:p>
    <w:p w14:paraId="049F31CB" w14:textId="77777777" w:rsidR="007661C7" w:rsidRPr="00EE151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b/>
          <w:i/>
          <w:color w:val="000000"/>
          <w:sz w:val="28"/>
          <w:szCs w:val="28"/>
          <w:highlight w:val="green"/>
          <w:lang w:val="uk-UA"/>
        </w:rPr>
      </w:pPr>
    </w:p>
    <w:p w14:paraId="77CB1A78" w14:textId="77777777" w:rsidR="007661C7" w:rsidRPr="00EE151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highlight w:val="green"/>
          <w:lang w:val="uk-UA"/>
        </w:rPr>
      </w:pP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The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graduation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research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of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the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____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year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student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_</w:t>
      </w:r>
      <w:r w:rsidRPr="00EE151E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________________________</w:t>
      </w:r>
    </w:p>
    <w:p w14:paraId="4A612827" w14:textId="77777777" w:rsidR="007661C7" w:rsidRPr="00EE151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(DNU, (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faculty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)_________.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Department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of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__</w:t>
      </w:r>
      <w:r w:rsidRPr="00EE151E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__________________________)</w:t>
      </w:r>
    </w:p>
    <w:p w14:paraId="2038940F" w14:textId="77777777" w:rsidR="007661C7" w:rsidRPr="00EE151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highlight w:val="green"/>
          <w:lang w:val="uk-UA"/>
        </w:rPr>
      </w:pP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deals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with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Pr="00EE151E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_______________________________________________________ </w:t>
      </w:r>
    </w:p>
    <w:p w14:paraId="50BD8C2D" w14:textId="77777777" w:rsidR="007661C7" w:rsidRPr="00EE151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highlight w:val="green"/>
          <w:lang w:val="uk-UA"/>
        </w:rPr>
      </w:pP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The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work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is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interesting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for</w:t>
      </w:r>
      <w:proofErr w:type="spellEnd"/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Pr="00EE151E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____________________________</w:t>
      </w:r>
      <w:r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______________</w:t>
      </w:r>
    </w:p>
    <w:p w14:paraId="0BF70DCE" w14:textId="77777777" w:rsidR="007661C7" w:rsidRPr="00EE151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highlight w:val="green"/>
          <w:lang w:val="uk-UA"/>
        </w:rPr>
      </w:pPr>
      <w:proofErr w:type="spellStart"/>
      <w:r w:rsidRPr="00EE151E">
        <w:rPr>
          <w:rFonts w:ascii="Times New Roman" w:hAnsi="Times New Roman"/>
          <w:color w:val="1D1B11"/>
          <w:sz w:val="28"/>
          <w:szCs w:val="28"/>
          <w:highlight w:val="green"/>
          <w:lang w:val="uk-UA"/>
        </w:rPr>
        <w:t>Bibliography</w:t>
      </w:r>
      <w:proofErr w:type="spellEnd"/>
      <w:r w:rsidRPr="00EE151E">
        <w:rPr>
          <w:rFonts w:ascii="Times New Roman" w:hAnsi="Times New Roman"/>
          <w:color w:val="1D1B11"/>
          <w:sz w:val="28"/>
          <w:szCs w:val="28"/>
          <w:highlight w:val="green"/>
          <w:lang w:val="uk-UA"/>
        </w:rPr>
        <w:t xml:space="preserve"> ___, </w:t>
      </w:r>
      <w:proofErr w:type="spellStart"/>
      <w:r w:rsidRPr="00EE151E">
        <w:rPr>
          <w:rFonts w:ascii="Times New Roman" w:hAnsi="Times New Roman"/>
          <w:color w:val="1D1B11"/>
          <w:sz w:val="28"/>
          <w:szCs w:val="28"/>
          <w:highlight w:val="green"/>
          <w:lang w:val="uk-UA"/>
        </w:rPr>
        <w:t>pictures</w:t>
      </w:r>
      <w:proofErr w:type="spellEnd"/>
      <w:r w:rsidRPr="00EE151E">
        <w:rPr>
          <w:rFonts w:ascii="Times New Roman" w:hAnsi="Times New Roman"/>
          <w:color w:val="1D1B11"/>
          <w:sz w:val="28"/>
          <w:szCs w:val="28"/>
          <w:highlight w:val="green"/>
          <w:lang w:val="uk-UA"/>
        </w:rPr>
        <w:t xml:space="preserve"> ___, </w:t>
      </w:r>
      <w:proofErr w:type="spellStart"/>
      <w:r w:rsidRPr="00EE151E">
        <w:rPr>
          <w:rFonts w:ascii="Times New Roman" w:hAnsi="Times New Roman"/>
          <w:color w:val="1D1B11"/>
          <w:sz w:val="28"/>
          <w:szCs w:val="28"/>
          <w:highlight w:val="green"/>
          <w:lang w:val="uk-UA"/>
        </w:rPr>
        <w:t>tables</w:t>
      </w:r>
      <w:proofErr w:type="spellEnd"/>
      <w:r w:rsidRPr="00EE151E">
        <w:rPr>
          <w:rFonts w:ascii="Times New Roman" w:hAnsi="Times New Roman"/>
          <w:color w:val="1D1B11"/>
          <w:sz w:val="28"/>
          <w:szCs w:val="28"/>
          <w:highlight w:val="green"/>
          <w:lang w:val="uk-UA"/>
        </w:rPr>
        <w:t xml:space="preserve"> ___, </w:t>
      </w:r>
      <w:proofErr w:type="spellStart"/>
      <w:r w:rsidRPr="00EE151E">
        <w:rPr>
          <w:rFonts w:ascii="Times New Roman" w:hAnsi="Times New Roman"/>
          <w:color w:val="1D1B11"/>
          <w:sz w:val="28"/>
          <w:szCs w:val="28"/>
          <w:highlight w:val="green"/>
          <w:lang w:val="uk-UA"/>
        </w:rPr>
        <w:t>supplement</w:t>
      </w:r>
      <w:proofErr w:type="spellEnd"/>
      <w:r w:rsidRPr="00EE151E">
        <w:rPr>
          <w:rFonts w:ascii="Times New Roman" w:hAnsi="Times New Roman"/>
          <w:color w:val="1D1B11"/>
          <w:sz w:val="28"/>
          <w:szCs w:val="28"/>
          <w:highlight w:val="green"/>
          <w:lang w:val="uk-UA"/>
        </w:rPr>
        <w:t>___.</w:t>
      </w:r>
      <w:r w:rsidRPr="00EE151E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</w:p>
    <w:p w14:paraId="53128261" w14:textId="77777777" w:rsidR="007661C7" w:rsidRPr="00EE151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</w:pPr>
    </w:p>
    <w:p w14:paraId="4659A3B8" w14:textId="77777777" w:rsidR="007661C7" w:rsidRPr="00EE151E" w:rsidRDefault="007661C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</w:pPr>
      <w:r w:rsidRPr="00EE151E">
        <w:rPr>
          <w:rFonts w:ascii="Times New Roman" w:hAnsi="Times New Roman"/>
          <w:i/>
          <w:color w:val="000000"/>
          <w:sz w:val="28"/>
          <w:szCs w:val="28"/>
          <w:highlight w:val="green"/>
          <w:lang w:val="uk-UA"/>
        </w:rPr>
        <w:t>Примітка.</w:t>
      </w:r>
      <w:r w:rsidRPr="00EE151E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Анотацію можна писати однією із </w:t>
      </w:r>
      <w:proofErr w:type="spellStart"/>
      <w:r w:rsidRPr="00EE151E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романо</w:t>
      </w:r>
      <w:proofErr w:type="spellEnd"/>
      <w:r w:rsidRPr="00EE151E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-германських мов.</w:t>
      </w:r>
    </w:p>
    <w:p w14:paraId="62486C05" w14:textId="77777777" w:rsidR="008B19D7" w:rsidRPr="00EE151E" w:rsidRDefault="008B19D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b/>
          <w:sz w:val="28"/>
          <w:szCs w:val="28"/>
          <w:highlight w:val="green"/>
          <w:lang w:val="uk-UA"/>
        </w:rPr>
      </w:pPr>
    </w:p>
    <w:p w14:paraId="6D9FB49F" w14:textId="77777777" w:rsidR="008B19D7" w:rsidRPr="00EE151E" w:rsidRDefault="008B19D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b/>
          <w:sz w:val="28"/>
          <w:szCs w:val="28"/>
          <w:highlight w:val="green"/>
          <w:lang w:val="uk-UA"/>
        </w:rPr>
      </w:pPr>
      <w:proofErr w:type="spellStart"/>
      <w:r w:rsidRPr="00EE151E">
        <w:rPr>
          <w:rFonts w:ascii="Times New Roman" w:hAnsi="Times New Roman"/>
          <w:b/>
          <w:sz w:val="28"/>
          <w:szCs w:val="28"/>
          <w:highlight w:val="green"/>
          <w:lang w:val="uk-UA"/>
        </w:rPr>
        <w:t>Annotation</w:t>
      </w:r>
      <w:proofErr w:type="spellEnd"/>
      <w:r w:rsidRPr="00EE151E">
        <w:rPr>
          <w:rFonts w:ascii="Times New Roman" w:hAnsi="Times New Roman"/>
          <w:b/>
          <w:sz w:val="28"/>
          <w:szCs w:val="28"/>
          <w:highlight w:val="green"/>
          <w:lang w:val="uk-UA"/>
        </w:rPr>
        <w:t xml:space="preserve"> (номер сторінки 5, не ставиться).</w:t>
      </w:r>
    </w:p>
    <w:p w14:paraId="4101652C" w14:textId="77777777" w:rsidR="008B19D7" w:rsidRPr="00EE151E" w:rsidRDefault="008B19D7" w:rsidP="007661C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b/>
          <w:color w:val="000000"/>
          <w:sz w:val="28"/>
          <w:szCs w:val="28"/>
          <w:highlight w:val="green"/>
          <w:lang w:val="uk-UA"/>
        </w:rPr>
      </w:pPr>
    </w:p>
    <w:p w14:paraId="589C394A" w14:textId="77777777" w:rsidR="008B19D7" w:rsidRPr="00EE151E" w:rsidRDefault="008B19D7" w:rsidP="008B19D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</w:pPr>
      <w:r w:rsidRPr="00EE151E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Зразок оформлення</w:t>
      </w:r>
    </w:p>
    <w:p w14:paraId="4CEF5732" w14:textId="77777777" w:rsidR="008B19D7" w:rsidRPr="00EE151E" w:rsidRDefault="008B19D7" w:rsidP="008B19D7">
      <w:pPr>
        <w:spacing w:after="0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EE151E">
        <w:rPr>
          <w:rFonts w:ascii="Times New Roman" w:hAnsi="Times New Roman"/>
          <w:sz w:val="28"/>
          <w:szCs w:val="28"/>
          <w:highlight w:val="green"/>
          <w:lang w:val="uk-UA"/>
        </w:rPr>
        <w:t>ANNOTATION</w:t>
      </w:r>
    </w:p>
    <w:p w14:paraId="4B99056E" w14:textId="77777777" w:rsidR="008B19D7" w:rsidRPr="00EE151E" w:rsidRDefault="008B19D7" w:rsidP="008B19D7">
      <w:pPr>
        <w:keepNext/>
        <w:spacing w:after="0" w:line="360" w:lineRule="auto"/>
        <w:jc w:val="center"/>
        <w:outlineLvl w:val="0"/>
        <w:rPr>
          <w:rFonts w:ascii="Times New Roman" w:hAnsi="Times New Roman"/>
          <w:sz w:val="28"/>
          <w:szCs w:val="28"/>
          <w:highlight w:val="green"/>
          <w:lang w:val="uk-UA"/>
        </w:rPr>
      </w:pPr>
    </w:p>
    <w:p w14:paraId="1B9DB08A" w14:textId="77777777" w:rsidR="008B19D7" w:rsidRPr="00EE151E" w:rsidRDefault="008B19D7" w:rsidP="00C5305F">
      <w:pPr>
        <w:keepNext/>
        <w:spacing w:after="0" w:line="360" w:lineRule="auto"/>
        <w:ind w:firstLine="629"/>
        <w:jc w:val="both"/>
        <w:outlineLvl w:val="0"/>
        <w:rPr>
          <w:rFonts w:ascii="Times New Roman" w:hAnsi="Times New Roman"/>
          <w:sz w:val="28"/>
          <w:szCs w:val="28"/>
          <w:highlight w:val="green"/>
          <w:lang w:val="en-US"/>
        </w:rPr>
      </w:pPr>
      <w:r w:rsidRPr="00EE151E">
        <w:rPr>
          <w:rFonts w:ascii="Times New Roman" w:hAnsi="Times New Roman"/>
          <w:sz w:val="28"/>
          <w:szCs w:val="28"/>
          <w:highlight w:val="green"/>
          <w:lang w:val="en-US"/>
        </w:rPr>
        <w:t xml:space="preserve">The </w:t>
      </w:r>
      <w:proofErr w:type="spellStart"/>
      <w:r w:rsidR="0089137C"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graduation</w:t>
      </w:r>
      <w:proofErr w:type="spellEnd"/>
      <w:r w:rsidR="0089137C"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89137C"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>research</w:t>
      </w:r>
      <w:proofErr w:type="spellEnd"/>
      <w:r w:rsidR="0089137C" w:rsidRPr="00EE151E">
        <w:rPr>
          <w:rFonts w:ascii="Times New Roman" w:hAnsi="Times New Roman"/>
          <w:bCs/>
          <w:color w:val="000000"/>
          <w:sz w:val="28"/>
          <w:szCs w:val="28"/>
          <w:highlight w:val="green"/>
          <w:lang w:val="uk-UA"/>
        </w:rPr>
        <w:t xml:space="preserve"> </w:t>
      </w:r>
      <w:r w:rsidRPr="00EE151E">
        <w:rPr>
          <w:rFonts w:ascii="Times New Roman" w:hAnsi="Times New Roman"/>
          <w:sz w:val="28"/>
          <w:szCs w:val="28"/>
          <w:highlight w:val="green"/>
          <w:lang w:val="en-US"/>
        </w:rPr>
        <w:t xml:space="preserve">of the </w:t>
      </w:r>
      <w:r w:rsidR="0089137C" w:rsidRPr="00EE151E">
        <w:rPr>
          <w:rFonts w:ascii="Times New Roman" w:hAnsi="Times New Roman"/>
          <w:sz w:val="28"/>
          <w:szCs w:val="28"/>
          <w:highlight w:val="green"/>
          <w:lang w:val="uk-UA"/>
        </w:rPr>
        <w:t>4</w:t>
      </w:r>
      <w:proofErr w:type="spellStart"/>
      <w:r w:rsidRPr="00EE151E">
        <w:rPr>
          <w:rFonts w:ascii="Times New Roman" w:hAnsi="Times New Roman"/>
          <w:sz w:val="28"/>
          <w:szCs w:val="28"/>
          <w:highlight w:val="green"/>
          <w:lang w:val="en-US"/>
        </w:rPr>
        <w:t>th</w:t>
      </w:r>
      <w:proofErr w:type="spellEnd"/>
      <w:r w:rsidRPr="00EE151E">
        <w:rPr>
          <w:rFonts w:ascii="Times New Roman" w:hAnsi="Times New Roman"/>
          <w:sz w:val="28"/>
          <w:szCs w:val="28"/>
          <w:highlight w:val="green"/>
          <w:lang w:val="en-US"/>
        </w:rPr>
        <w:t xml:space="preserve"> year student </w:t>
      </w:r>
      <w:r w:rsidR="00C16FC5" w:rsidRPr="00EE151E">
        <w:rPr>
          <w:rFonts w:ascii="Times New Roman" w:hAnsi="Times New Roman"/>
          <w:b/>
          <w:sz w:val="28"/>
          <w:szCs w:val="28"/>
          <w:highlight w:val="green"/>
          <w:lang w:val="en-US"/>
        </w:rPr>
        <w:t>First Name Last Name</w:t>
      </w:r>
      <w:r w:rsidR="00C16FC5" w:rsidRPr="00EE151E">
        <w:rPr>
          <w:rFonts w:ascii="Times New Roman" w:hAnsi="Times New Roman"/>
          <w:sz w:val="28"/>
          <w:szCs w:val="28"/>
          <w:highlight w:val="green"/>
          <w:lang w:val="en-US"/>
        </w:rPr>
        <w:t xml:space="preserve"> (</w:t>
      </w:r>
      <w:r w:rsidRPr="00EE151E">
        <w:rPr>
          <w:rFonts w:ascii="Times New Roman" w:hAnsi="Times New Roman"/>
          <w:sz w:val="28"/>
          <w:szCs w:val="28"/>
          <w:highlight w:val="green"/>
          <w:lang w:val="en-US"/>
        </w:rPr>
        <w:t>DNU, Faculty of Apply Mathe</w:t>
      </w:r>
      <w:r w:rsidR="00636D99" w:rsidRPr="00EE151E">
        <w:rPr>
          <w:rFonts w:ascii="Times New Roman" w:hAnsi="Times New Roman"/>
          <w:sz w:val="28"/>
          <w:szCs w:val="28"/>
          <w:highlight w:val="green"/>
          <w:lang w:val="en-US"/>
        </w:rPr>
        <w:t xml:space="preserve">matics, </w:t>
      </w:r>
      <w:proofErr w:type="gramStart"/>
      <w:r w:rsidR="00636D99" w:rsidRPr="00EE151E">
        <w:rPr>
          <w:rFonts w:ascii="Times New Roman" w:hAnsi="Times New Roman"/>
          <w:sz w:val="28"/>
          <w:szCs w:val="28"/>
          <w:highlight w:val="green"/>
          <w:lang w:val="en-US"/>
        </w:rPr>
        <w:t xml:space="preserve">Department </w:t>
      </w:r>
      <w:r w:rsidRPr="00EE151E">
        <w:rPr>
          <w:rFonts w:ascii="Times New Roman" w:hAnsi="Times New Roman"/>
          <w:sz w:val="28"/>
          <w:szCs w:val="28"/>
          <w:highlight w:val="green"/>
          <w:lang w:val="en-US"/>
        </w:rPr>
        <w:t xml:space="preserve"> of</w:t>
      </w:r>
      <w:proofErr w:type="gramEnd"/>
      <w:r w:rsidRPr="00EE151E">
        <w:rPr>
          <w:rFonts w:ascii="Times New Roman" w:hAnsi="Times New Roman"/>
          <w:sz w:val="28"/>
          <w:szCs w:val="28"/>
          <w:highlight w:val="green"/>
          <w:lang w:val="en-US"/>
        </w:rPr>
        <w:t xml:space="preserve"> Computer Technology) is devoted to optimizing a web resource for search engines.</w:t>
      </w:r>
    </w:p>
    <w:p w14:paraId="0320881F" w14:textId="77777777" w:rsidR="008B19D7" w:rsidRPr="00EE151E" w:rsidRDefault="008B19D7" w:rsidP="008B19D7">
      <w:pPr>
        <w:shd w:val="clear" w:color="auto" w:fill="FFFFFF"/>
        <w:spacing w:after="0" w:line="360" w:lineRule="auto"/>
        <w:ind w:firstLine="629"/>
        <w:jc w:val="both"/>
        <w:rPr>
          <w:rFonts w:ascii="Times New Roman" w:hAnsi="Times New Roman"/>
          <w:sz w:val="28"/>
          <w:szCs w:val="28"/>
          <w:highlight w:val="green"/>
          <w:lang w:val="en-US"/>
        </w:rPr>
      </w:pPr>
      <w:r w:rsidRPr="00EE151E">
        <w:rPr>
          <w:rFonts w:ascii="Times New Roman" w:hAnsi="Times New Roman"/>
          <w:bCs/>
          <w:sz w:val="28"/>
          <w:szCs w:val="28"/>
          <w:highlight w:val="green"/>
          <w:lang w:val="en-US"/>
        </w:rPr>
        <w:t xml:space="preserve">The problem of optimizing a web-resource under search engines is formulated as a problem of clustering. To represent and process queries, a vector model, which based on the counting of importance of each word in the query using the </w:t>
      </w:r>
      <w:proofErr w:type="spellStart"/>
      <w:r w:rsidRPr="00EE151E">
        <w:rPr>
          <w:rFonts w:ascii="Times New Roman" w:hAnsi="Times New Roman"/>
          <w:bCs/>
          <w:sz w:val="28"/>
          <w:szCs w:val="28"/>
          <w:highlight w:val="green"/>
          <w:lang w:val="en-US"/>
        </w:rPr>
        <w:t>Tf-Idf</w:t>
      </w:r>
      <w:proofErr w:type="spellEnd"/>
      <w:r w:rsidRPr="00EE151E">
        <w:rPr>
          <w:rFonts w:ascii="Times New Roman" w:hAnsi="Times New Roman"/>
          <w:bCs/>
          <w:sz w:val="28"/>
          <w:szCs w:val="28"/>
          <w:highlight w:val="green"/>
          <w:lang w:val="en-US"/>
        </w:rPr>
        <w:t xml:space="preserve"> metric, is selected.  Requests for a site are clustered in accordance with the principles of subject distribution, target restriction and separation of information and commercial queries. As a method of query clustering, the k-means method was used. The semantic core of the site was constructed, with the use of which the structure of the site was optimized. Analysis of the results of </w:t>
      </w:r>
      <w:proofErr w:type="spellStart"/>
      <w:r w:rsidRPr="00EE151E">
        <w:rPr>
          <w:rFonts w:ascii="Times New Roman" w:hAnsi="Times New Roman"/>
          <w:bCs/>
          <w:sz w:val="28"/>
          <w:szCs w:val="28"/>
          <w:highlight w:val="green"/>
          <w:lang w:val="en-US"/>
        </w:rPr>
        <w:t>clusterization</w:t>
      </w:r>
      <w:proofErr w:type="spellEnd"/>
      <w:r w:rsidRPr="00EE151E">
        <w:rPr>
          <w:rFonts w:ascii="Times New Roman" w:hAnsi="Times New Roman"/>
          <w:bCs/>
          <w:sz w:val="28"/>
          <w:szCs w:val="28"/>
          <w:highlight w:val="green"/>
          <w:lang w:val="en-US"/>
        </w:rPr>
        <w:t xml:space="preserve"> performed. The analytical traffic data of the site was received as a Website Analysis Overview Report (May 2019) from </w:t>
      </w:r>
      <w:proofErr w:type="spellStart"/>
      <w:r w:rsidRPr="00EE151E">
        <w:rPr>
          <w:rFonts w:ascii="Times New Roman" w:hAnsi="Times New Roman"/>
          <w:bCs/>
          <w:sz w:val="28"/>
          <w:szCs w:val="28"/>
          <w:highlight w:val="green"/>
          <w:lang w:val="en-US"/>
        </w:rPr>
        <w:t>SimilarWeb</w:t>
      </w:r>
      <w:proofErr w:type="spellEnd"/>
      <w:r w:rsidRPr="00EE151E">
        <w:rPr>
          <w:rFonts w:ascii="Times New Roman" w:hAnsi="Times New Roman"/>
          <w:bCs/>
          <w:sz w:val="28"/>
          <w:szCs w:val="28"/>
          <w:highlight w:val="green"/>
          <w:lang w:val="en-US"/>
        </w:rPr>
        <w:t>.</w:t>
      </w:r>
    </w:p>
    <w:p w14:paraId="1299C43A" w14:textId="77777777" w:rsidR="008B19D7" w:rsidRPr="00EE151E" w:rsidRDefault="008B19D7" w:rsidP="008B19D7">
      <w:pPr>
        <w:shd w:val="clear" w:color="auto" w:fill="FFFFFF"/>
        <w:spacing w:after="0" w:line="360" w:lineRule="auto"/>
        <w:ind w:firstLine="629"/>
        <w:jc w:val="both"/>
        <w:outlineLvl w:val="0"/>
        <w:rPr>
          <w:rFonts w:ascii="Times New Roman" w:hAnsi="Times New Roman"/>
          <w:sz w:val="28"/>
          <w:szCs w:val="28"/>
          <w:highlight w:val="green"/>
          <w:lang w:val="en-US"/>
        </w:rPr>
      </w:pPr>
    </w:p>
    <w:p w14:paraId="0ACA737F" w14:textId="77777777" w:rsidR="008B19D7" w:rsidRPr="006F3228" w:rsidRDefault="008B19D7" w:rsidP="008B19D7">
      <w:pPr>
        <w:shd w:val="clear" w:color="auto" w:fill="FFFFFF"/>
        <w:spacing w:after="0" w:line="360" w:lineRule="auto"/>
        <w:ind w:firstLine="629"/>
        <w:rPr>
          <w:rFonts w:ascii="Times New Roman" w:hAnsi="Times New Roman"/>
          <w:sz w:val="28"/>
          <w:szCs w:val="28"/>
          <w:lang w:val="en-US"/>
        </w:rPr>
      </w:pPr>
      <w:r w:rsidRPr="00EE151E">
        <w:rPr>
          <w:rFonts w:ascii="Times New Roman" w:hAnsi="Times New Roman"/>
          <w:sz w:val="28"/>
          <w:szCs w:val="28"/>
          <w:highlight w:val="green"/>
          <w:lang w:val="en-US"/>
        </w:rPr>
        <w:t>Bibliography – 46, pictures – 22, tables – 15</w:t>
      </w:r>
    </w:p>
    <w:p w14:paraId="6467CF5D" w14:textId="77777777" w:rsidR="00EB4673" w:rsidRPr="00A25B7B" w:rsidRDefault="00CE1450" w:rsidP="00EB4673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="00EB4673" w:rsidRPr="000B5814">
        <w:rPr>
          <w:rFonts w:ascii="Times New Roman" w:hAnsi="Times New Roman"/>
          <w:b/>
          <w:sz w:val="28"/>
          <w:szCs w:val="28"/>
          <w:highlight w:val="green"/>
          <w:lang w:val="uk-UA"/>
        </w:rPr>
        <w:lastRenderedPageBreak/>
        <w:t>ЗМІСТ (номер сторінки 6,  ставиться</w:t>
      </w:r>
      <w:r w:rsidR="00344FEF" w:rsidRPr="000B5814">
        <w:rPr>
          <w:rFonts w:ascii="Times New Roman" w:hAnsi="Times New Roman"/>
          <w:b/>
          <w:sz w:val="28"/>
          <w:szCs w:val="28"/>
          <w:highlight w:val="green"/>
          <w:lang w:val="uk-UA"/>
        </w:rPr>
        <w:t xml:space="preserve">, </w:t>
      </w:r>
      <w:r w:rsidR="00344FEF" w:rsidRPr="000B5814">
        <w:rPr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нoмеp</w:t>
      </w:r>
      <w:proofErr w:type="spellEnd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сторінки </w:t>
      </w:r>
      <w:proofErr w:type="spellStart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пpoстaвляють</w:t>
      </w:r>
      <w:proofErr w:type="spellEnd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у </w:t>
      </w:r>
      <w:proofErr w:type="spellStart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пpaвoму</w:t>
      </w:r>
      <w:proofErr w:type="spellEnd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веpхньoму</w:t>
      </w:r>
      <w:proofErr w:type="spellEnd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кутi</w:t>
      </w:r>
      <w:proofErr w:type="spellEnd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стopiнки</w:t>
      </w:r>
      <w:proofErr w:type="spellEnd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без </w:t>
      </w:r>
      <w:proofErr w:type="spellStart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кpaпки</w:t>
      </w:r>
      <w:proofErr w:type="spellEnd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в </w:t>
      </w:r>
      <w:proofErr w:type="spellStart"/>
      <w:r w:rsidR="00344FEF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кiнцi</w:t>
      </w:r>
      <w:proofErr w:type="spellEnd"/>
      <w:r w:rsidR="00D65460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,</w:t>
      </w:r>
      <w:r w:rsidR="00D65460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D65460" w:rsidRPr="00804C3F">
        <w:rPr>
          <w:rFonts w:ascii="Times New Roman" w:hAnsi="Times New Roman"/>
          <w:b/>
          <w:color w:val="000000"/>
          <w:sz w:val="28"/>
          <w:szCs w:val="28"/>
          <w:highlight w:val="green"/>
          <w:lang w:val="uk-UA"/>
        </w:rPr>
        <w:t>Times</w:t>
      </w:r>
      <w:proofErr w:type="spellEnd"/>
      <w:r w:rsidR="00D65460" w:rsidRPr="00804C3F">
        <w:rPr>
          <w:rFonts w:ascii="Times New Roman" w:hAnsi="Times New Roman"/>
          <w:b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D65460" w:rsidRPr="00804C3F">
        <w:rPr>
          <w:rFonts w:ascii="Times New Roman" w:hAnsi="Times New Roman"/>
          <w:b/>
          <w:color w:val="000000"/>
          <w:sz w:val="28"/>
          <w:szCs w:val="28"/>
          <w:highlight w:val="green"/>
          <w:lang w:val="uk-UA"/>
        </w:rPr>
        <w:t>New</w:t>
      </w:r>
      <w:proofErr w:type="spellEnd"/>
      <w:r w:rsidR="00D65460" w:rsidRPr="00804C3F">
        <w:rPr>
          <w:rFonts w:ascii="Times New Roman" w:hAnsi="Times New Roman"/>
          <w:b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="00D65460" w:rsidRPr="00804C3F">
        <w:rPr>
          <w:rFonts w:ascii="Times New Roman" w:hAnsi="Times New Roman"/>
          <w:b/>
          <w:color w:val="000000"/>
          <w:sz w:val="28"/>
          <w:szCs w:val="28"/>
          <w:highlight w:val="green"/>
          <w:lang w:val="uk-UA"/>
        </w:rPr>
        <w:t>Roman</w:t>
      </w:r>
      <w:proofErr w:type="spellEnd"/>
      <w:r w:rsidR="00D65460" w:rsidRPr="00804C3F">
        <w:rPr>
          <w:rFonts w:ascii="Times New Roman" w:hAnsi="Times New Roman"/>
          <w:b/>
          <w:color w:val="000000"/>
          <w:sz w:val="28"/>
          <w:szCs w:val="28"/>
          <w:highlight w:val="green"/>
          <w:lang w:val="uk-UA"/>
        </w:rPr>
        <w:t>, кеглем 14</w:t>
      </w:r>
      <w:r w:rsidR="00EB4673" w:rsidRPr="00804C3F">
        <w:rPr>
          <w:rFonts w:ascii="Times New Roman" w:hAnsi="Times New Roman"/>
          <w:b/>
          <w:sz w:val="28"/>
          <w:szCs w:val="28"/>
          <w:highlight w:val="green"/>
          <w:lang w:val="uk-UA"/>
        </w:rPr>
        <w:t>).</w:t>
      </w:r>
      <w:r w:rsidR="006F3228" w:rsidRPr="00804C3F">
        <w:rPr>
          <w:rFonts w:ascii="Times New Roman" w:hAnsi="Times New Roman"/>
          <w:b/>
          <w:sz w:val="28"/>
          <w:szCs w:val="28"/>
          <w:highlight w:val="green"/>
          <w:lang w:val="uk-UA"/>
        </w:rPr>
        <w:t xml:space="preserve"> – </w:t>
      </w:r>
      <w:r w:rsidR="006F3228" w:rsidRPr="00804C3F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зробити автоматичний зміст за допомогою W</w:t>
      </w:r>
      <w:r w:rsidR="006F3228" w:rsidRPr="00804C3F">
        <w:rPr>
          <w:rFonts w:ascii="Times New Roman" w:hAnsi="Times New Roman"/>
          <w:b/>
          <w:sz w:val="28"/>
          <w:szCs w:val="28"/>
          <w:highlight w:val="green"/>
          <w:u w:val="single"/>
          <w:lang w:val="en-US"/>
        </w:rPr>
        <w:t>ORD</w:t>
      </w:r>
      <w:r w:rsidR="00A25B7B" w:rsidRPr="00804C3F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 xml:space="preserve"> </w:t>
      </w:r>
      <w:proofErr w:type="spellStart"/>
      <w:r w:rsidR="00A25B7B" w:rsidRPr="00804C3F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интервал</w:t>
      </w:r>
      <w:proofErr w:type="spellEnd"/>
      <w:r w:rsidR="00A25B7B" w:rsidRPr="00804C3F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 xml:space="preserve"> 1,5</w:t>
      </w:r>
    </w:p>
    <w:p w14:paraId="236ACC7C" w14:textId="77777777" w:rsidR="00344FEF" w:rsidRPr="000B5814" w:rsidRDefault="00344FEF" w:rsidP="00344FEF">
      <w:pPr>
        <w:spacing w:after="0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  <w:t>Зверніть увагу!</w:t>
      </w:r>
      <w:r w:rsidR="00624206"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 Після номеру крапка </w:t>
      </w:r>
      <w:r w:rsidR="000A3B20" w:rsidRPr="000B5814">
        <w:rPr>
          <w:rFonts w:ascii="Times New Roman" w:hAnsi="Times New Roman"/>
          <w:sz w:val="28"/>
          <w:szCs w:val="28"/>
          <w:highlight w:val="green"/>
          <w:lang w:val="uk-UA"/>
        </w:rPr>
        <w:t>не</w:t>
      </w: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 ставиться! </w:t>
      </w:r>
    </w:p>
    <w:p w14:paraId="725CC45F" w14:textId="77777777" w:rsidR="00344FEF" w:rsidRDefault="00344FEF" w:rsidP="00344FEF">
      <w:pPr>
        <w:spacing w:after="0"/>
        <w:ind w:left="1416" w:firstLine="708"/>
        <w:rPr>
          <w:rFonts w:ascii="Times New Roman" w:hAnsi="Times New Roman"/>
          <w:color w:val="000000"/>
          <w:sz w:val="28"/>
          <w:szCs w:val="28"/>
          <w:lang w:val="uk-UA"/>
        </w:rPr>
      </w:pPr>
      <w:proofErr w:type="spellStart"/>
      <w:r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Кpaпку</w:t>
      </w:r>
      <w:proofErr w:type="spellEnd"/>
      <w:r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в </w:t>
      </w:r>
      <w:proofErr w:type="spellStart"/>
      <w:r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кiнцi</w:t>
      </w:r>
      <w:proofErr w:type="spellEnd"/>
      <w:r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</w:t>
      </w:r>
      <w:proofErr w:type="spellStart"/>
      <w:r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зaгoлoвк</w:t>
      </w:r>
      <w:r w:rsidR="005A4D51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у</w:t>
      </w:r>
      <w:proofErr w:type="spellEnd"/>
      <w:r w:rsidR="006F3228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 xml:space="preserve"> не </w:t>
      </w:r>
      <w:proofErr w:type="spellStart"/>
      <w:r w:rsidR="006F3228"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стaвити</w:t>
      </w:r>
      <w:proofErr w:type="spellEnd"/>
      <w:r w:rsidRPr="000B5814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!</w:t>
      </w:r>
    </w:p>
    <w:p w14:paraId="4DDBEF00" w14:textId="77777777" w:rsidR="00A25B7B" w:rsidRDefault="00A25B7B" w:rsidP="00344FEF">
      <w:pPr>
        <w:spacing w:after="0"/>
        <w:ind w:left="1416" w:firstLine="708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37C2B0C6" w14:textId="77777777" w:rsidR="00151E3F" w:rsidRPr="000B5814" w:rsidRDefault="00151E3F" w:rsidP="00CE1450">
      <w:pPr>
        <w:spacing w:after="0" w:line="240" w:lineRule="auto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ЗМІСТ</w:t>
      </w:r>
    </w:p>
    <w:p w14:paraId="4A48282C" w14:textId="77777777" w:rsidR="00624206" w:rsidRPr="000B5814" w:rsidRDefault="00624206" w:rsidP="00151E3F">
      <w:pPr>
        <w:spacing w:after="0" w:line="360" w:lineRule="auto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ВСТУП  </w:t>
      </w:r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................................................................................................................ </w:t>
      </w:r>
      <w:proofErr w:type="spellStart"/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</w:p>
    <w:p w14:paraId="0F38107D" w14:textId="77777777" w:rsidR="00850E2C" w:rsidRPr="000B5814" w:rsidRDefault="00850E2C" w:rsidP="00151E3F">
      <w:pPr>
        <w:spacing w:after="0" w:line="360" w:lineRule="auto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ПОСТАНОВКА ЗАДАЧІ 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…………………………………...………………... </w:t>
      </w:r>
      <w:proofErr w:type="spellStart"/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</w:p>
    <w:p w14:paraId="36035B5A" w14:textId="77777777" w:rsidR="003F43E7" w:rsidRPr="000B5814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1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  <w:r w:rsidR="00BC56F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ОГЛЯД ПРОБЛЕМИ (АНАЛІТИЧНИЙ ОГЛЯД ЛІТЕРАТУРНИХ ДЖЕРЕЛ) ...................................................................................………</w:t>
      </w:r>
      <w:r w:rsidR="005A4D51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…………..</w:t>
      </w:r>
      <w:r w:rsidR="00BC56F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…..…....</w:t>
      </w:r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</w:p>
    <w:p w14:paraId="11CC4A67" w14:textId="77777777" w:rsidR="003F43E7" w:rsidRPr="000B5814" w:rsidRDefault="00151E3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1.1</w:t>
      </w:r>
      <w:r w:rsidR="008311BB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Сучасний стан  </w:t>
      </w:r>
      <w:r w:rsidR="00DD0633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…….</w:t>
      </w:r>
      <w:r w:rsidR="00DD0633"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обов’язково в змісті </w:t>
      </w:r>
      <w:proofErr w:type="spellStart"/>
      <w:r w:rsidR="00DD0633" w:rsidRPr="000B5814">
        <w:rPr>
          <w:rFonts w:ascii="Times New Roman" w:hAnsi="Times New Roman"/>
          <w:sz w:val="28"/>
          <w:szCs w:val="28"/>
          <w:highlight w:val="green"/>
          <w:lang w:val="uk-UA"/>
        </w:rPr>
        <w:t>мал</w:t>
      </w:r>
      <w:proofErr w:type="spellEnd"/>
      <w:r w:rsidR="00DD0633" w:rsidRPr="000B5814">
        <w:rPr>
          <w:rFonts w:ascii="Times New Roman" w:hAnsi="Times New Roman"/>
          <w:sz w:val="28"/>
          <w:szCs w:val="28"/>
          <w:highlight w:val="green"/>
          <w:lang w:val="uk-UA"/>
        </w:rPr>
        <w:t>. літери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.</w:t>
      </w:r>
      <w:r w:rsidR="00D732C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</w:t>
      </w:r>
      <w:r w:rsidR="00DD0633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</w:t>
      </w:r>
      <w:r w:rsidR="00344FE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  <w:proofErr w:type="spellStart"/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</w:p>
    <w:p w14:paraId="0F0D16AB" w14:textId="77777777" w:rsidR="000F0342" w:rsidRPr="000B5814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1.2</w:t>
      </w:r>
      <w:r w:rsidR="00624206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      </w:t>
      </w:r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...........................................................................................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 </w:t>
      </w:r>
      <w:proofErr w:type="spellStart"/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</w:p>
    <w:p w14:paraId="6C4A27A7" w14:textId="77777777" w:rsidR="000F0342" w:rsidRPr="000B5814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2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(</w:t>
      </w:r>
      <w:r w:rsidR="00D8489D"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Математична або інформаці</w:t>
      </w:r>
      <w:r w:rsidR="0083629B"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йна модель представлення з</w:t>
      </w:r>
      <w:r w:rsidR="00D8489D"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адачі,  Метод розв’язання задачі</w:t>
      </w:r>
      <w:r w:rsidR="000F0342"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,</w:t>
      </w:r>
      <w:r w:rsidR="00D8489D"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 xml:space="preserve"> </w:t>
      </w:r>
      <w:r w:rsidR="0083629B"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Алгоритм розв’язання задачі</w:t>
      </w:r>
      <w:r w:rsidR="0083629B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, 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тощо…) </w:t>
      </w:r>
      <w:r w:rsidR="0083629B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</w:t>
      </w:r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</w:t>
      </w:r>
      <w:r w:rsidR="0083629B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</w:t>
      </w:r>
      <w:r w:rsidR="005A4D51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...................................................</w:t>
      </w:r>
      <w:r w:rsidR="0083629B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</w:t>
      </w:r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стор </w:t>
      </w:r>
    </w:p>
    <w:p w14:paraId="0DC5A805" w14:textId="77777777" w:rsidR="00624206" w:rsidRPr="000B5814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2.1</w:t>
      </w:r>
      <w:r w:rsidR="00624206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............................................................................</w:t>
      </w:r>
      <w:r w:rsidR="00624206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стор</w:t>
      </w:r>
    </w:p>
    <w:p w14:paraId="02D251A3" w14:textId="77777777" w:rsidR="000F0342" w:rsidRPr="000B5814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2.2</w:t>
      </w:r>
      <w:r w:rsidR="00624206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 </w:t>
      </w:r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.........................................................................................................................стор </w:t>
      </w:r>
    </w:p>
    <w:p w14:paraId="24D6F5CA" w14:textId="77777777" w:rsidR="000F0342" w:rsidRPr="000B5814" w:rsidRDefault="00344FE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3</w:t>
      </w:r>
      <w:r w:rsidR="00D8489D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  <w:r w:rsidR="00D8489D"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 xml:space="preserve">Опис програмного забезпечення (вибір мови програмування або стандартного пакету прикладних програм, застосування відповідних технологій програмування, </w:t>
      </w:r>
      <w:r w:rsidR="0072720F"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налаштування параметрів моделі та алгоритму</w:t>
      </w:r>
      <w:r w:rsidR="0072720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, </w:t>
      </w:r>
      <w:r w:rsidR="00D8489D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тощо)</w:t>
      </w:r>
      <w:r w:rsidR="0072720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………………</w:t>
      </w:r>
      <w:r w:rsidR="005A4D51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  <w:r w:rsidR="0072720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……………………………………........</w:t>
      </w:r>
      <w:proofErr w:type="spellStart"/>
      <w:r w:rsidR="0072720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</w:p>
    <w:p w14:paraId="61C9DD6B" w14:textId="77777777" w:rsidR="00D8489D" w:rsidRPr="000B5814" w:rsidRDefault="000A3B20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3.1</w:t>
      </w:r>
      <w:r w:rsidR="00624206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  </w:t>
      </w:r>
      <w:r w:rsidR="00D8489D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……………………………………………………………………................</w:t>
      </w:r>
      <w:proofErr w:type="spellStart"/>
      <w:r w:rsidR="00D8489D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</w:p>
    <w:p w14:paraId="01B1B65A" w14:textId="77777777" w:rsidR="00D8489D" w:rsidRPr="000B5814" w:rsidRDefault="00D8489D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3.2</w:t>
      </w:r>
      <w:r w:rsidR="00624206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          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…………………………………………………………………............</w:t>
      </w:r>
      <w:proofErr w:type="spellStart"/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</w:p>
    <w:p w14:paraId="0682E48F" w14:textId="77777777" w:rsidR="000F0342" w:rsidRPr="000B5814" w:rsidRDefault="00D8489D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4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(</w:t>
      </w:r>
      <w:r w:rsidRPr="000B5814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Аналіз отриманих результатів розв’язання задачі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)</w:t>
      </w:r>
    </w:p>
    <w:p w14:paraId="2ADAC59D" w14:textId="77777777" w:rsidR="000F0342" w:rsidRPr="000B5814" w:rsidRDefault="00E9533F" w:rsidP="00151E3F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4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1</w:t>
      </w:r>
      <w:r w:rsidR="00624206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 ......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...................................................................................................................стор 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4</w:t>
      </w:r>
      <w:r w:rsidR="00344FE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2</w:t>
      </w:r>
      <w:r w:rsidR="00624206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.........................................................................................................................стор </w:t>
      </w:r>
    </w:p>
    <w:p w14:paraId="5A309AB5" w14:textId="77777777" w:rsidR="00151E3F" w:rsidRPr="000B5814" w:rsidRDefault="00151E3F" w:rsidP="00151E3F">
      <w:pPr>
        <w:spacing w:after="0" w:line="360" w:lineRule="auto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ВИСНОВКИ</w:t>
      </w:r>
      <w:r w:rsidR="00624206"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  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.........</w:t>
      </w:r>
      <w:r w:rsidR="000F0342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......................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...........................стор </w:t>
      </w:r>
    </w:p>
    <w:p w14:paraId="074F4D15" w14:textId="77777777" w:rsidR="00231860" w:rsidRPr="000B5814" w:rsidRDefault="00D65460" w:rsidP="00087193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СПИСОК</w:t>
      </w:r>
      <w:r w:rsidR="005A4D51"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 ВИКОРИСТАНИХ ДЖЕРЕЛ……….</w:t>
      </w:r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.......................</w:t>
      </w:r>
      <w:r w:rsidR="00151E3F" w:rsidRPr="000B5814">
        <w:rPr>
          <w:rFonts w:ascii="Times New Roman" w:hAnsi="Times New Roman"/>
          <w:sz w:val="28"/>
          <w:szCs w:val="28"/>
          <w:highlight w:val="green"/>
          <w:lang w:val="uk-UA"/>
        </w:rPr>
        <w:t>..</w:t>
      </w:r>
      <w:proofErr w:type="spellStart"/>
      <w:r w:rsidR="00151E3F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  <w:r w:rsidR="00151E3F"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 ДОДАТКИ</w:t>
      </w:r>
      <w:r w:rsidR="00087193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....................................................................................... .....................</w:t>
      </w:r>
      <w:proofErr w:type="spellStart"/>
      <w:r w:rsidR="00087193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стор</w:t>
      </w:r>
      <w:proofErr w:type="spellEnd"/>
    </w:p>
    <w:p w14:paraId="0D279018" w14:textId="77777777" w:rsidR="00624206" w:rsidRPr="000B5814" w:rsidRDefault="00231860" w:rsidP="00231860">
      <w:pPr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</w:pPr>
      <w:r w:rsidRPr="000B5814">
        <w:rPr>
          <w:highlight w:val="green"/>
          <w:lang w:val="uk-UA"/>
        </w:rPr>
        <w:br w:type="page"/>
      </w:r>
      <w:r w:rsidR="00624206" w:rsidRPr="000B5814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lastRenderedPageBreak/>
        <w:t xml:space="preserve">Зразок оформлення </w:t>
      </w:r>
    </w:p>
    <w:p w14:paraId="254D022A" w14:textId="77777777" w:rsidR="009F4E0A" w:rsidRPr="000B5814" w:rsidRDefault="009F4E0A" w:rsidP="009F4E0A">
      <w:pPr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ЗМІСТ</w:t>
      </w:r>
    </w:p>
    <w:tbl>
      <w:tblPr>
        <w:tblW w:w="5215" w:type="pc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203"/>
        <w:gridCol w:w="850"/>
      </w:tblGrid>
      <w:tr w:rsidR="00624206" w:rsidRPr="000B5814" w14:paraId="6DBDB79C" w14:textId="77777777" w:rsidTr="00D606B5">
        <w:tc>
          <w:tcPr>
            <w:tcW w:w="4577" w:type="pct"/>
          </w:tcPr>
          <w:p w14:paraId="7143B890" w14:textId="77777777" w:rsidR="00624206" w:rsidRPr="000B5814" w:rsidRDefault="00624206" w:rsidP="00D606B5">
            <w:pPr>
              <w:pStyle w:val="a"/>
              <w:ind w:firstLine="0"/>
              <w:rPr>
                <w:szCs w:val="28"/>
                <w:highlight w:val="green"/>
              </w:rPr>
            </w:pPr>
            <w:r w:rsidRPr="000B5814">
              <w:rPr>
                <w:szCs w:val="28"/>
                <w:highlight w:val="green"/>
              </w:rPr>
              <w:t>ВСТУП................................................................................................................</w:t>
            </w:r>
            <w:r w:rsidR="000A3B20" w:rsidRPr="000B5814">
              <w:rPr>
                <w:szCs w:val="28"/>
                <w:highlight w:val="green"/>
              </w:rPr>
              <w:t xml:space="preserve"> ..7</w:t>
            </w:r>
          </w:p>
          <w:p w14:paraId="588AB8C1" w14:textId="77777777" w:rsidR="000A3B20" w:rsidRPr="000B5814" w:rsidRDefault="000A3B20" w:rsidP="00D606B5">
            <w:pPr>
              <w:pStyle w:val="a"/>
              <w:ind w:firstLine="0"/>
              <w:rPr>
                <w:szCs w:val="28"/>
                <w:highlight w:val="green"/>
              </w:rPr>
            </w:pPr>
            <w:r w:rsidRPr="000B5814">
              <w:rPr>
                <w:szCs w:val="28"/>
                <w:highlight w:val="green"/>
              </w:rPr>
              <w:t>ПОСТАНОВКА ЗАДАЧИ....................................................................................9</w:t>
            </w:r>
          </w:p>
          <w:p w14:paraId="3C1E6119" w14:textId="77777777" w:rsidR="00624206" w:rsidRPr="000B5814" w:rsidRDefault="00624206" w:rsidP="00D606B5">
            <w:pPr>
              <w:pStyle w:val="a"/>
              <w:ind w:firstLine="0"/>
              <w:rPr>
                <w:szCs w:val="28"/>
                <w:highlight w:val="green"/>
              </w:rPr>
            </w:pPr>
            <w:r w:rsidRPr="000B5814">
              <w:rPr>
                <w:szCs w:val="28"/>
                <w:highlight w:val="green"/>
              </w:rPr>
              <w:t>1 ОГЛЯД ПРОБЛЕМИ……………………………….........</w:t>
            </w:r>
            <w:r w:rsidR="000A3B20" w:rsidRPr="000B5814">
              <w:rPr>
                <w:szCs w:val="28"/>
                <w:highlight w:val="green"/>
              </w:rPr>
              <w:t>..............................</w:t>
            </w:r>
            <w:r w:rsidRPr="000B5814">
              <w:rPr>
                <w:szCs w:val="28"/>
                <w:highlight w:val="green"/>
              </w:rPr>
              <w:t>.</w:t>
            </w:r>
            <w:r w:rsidR="000A3B20" w:rsidRPr="000B5814">
              <w:rPr>
                <w:szCs w:val="28"/>
                <w:highlight w:val="green"/>
              </w:rPr>
              <w:t>11</w:t>
            </w:r>
          </w:p>
          <w:p w14:paraId="1924996C" w14:textId="77777777" w:rsidR="00624206" w:rsidRPr="000B5814" w:rsidRDefault="00624206" w:rsidP="00D606B5">
            <w:pPr>
              <w:spacing w:line="360" w:lineRule="auto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1.1 Сучасний стан розвитку теорії оптимального розбиття множин…</w:t>
            </w:r>
            <w:r w:rsidR="000A3B20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........12</w:t>
            </w:r>
          </w:p>
          <w:p w14:paraId="48DECF80" w14:textId="77777777" w:rsidR="00624206" w:rsidRPr="000B5814" w:rsidRDefault="00624206" w:rsidP="00D606B5">
            <w:pPr>
              <w:spacing w:line="360" w:lineRule="auto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1.2 Сучасний стан </w:t>
            </w:r>
            <w:proofErr w:type="spellStart"/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нейронечітких</w:t>
            </w:r>
            <w:proofErr w:type="spellEnd"/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 технологій…………………………</w:t>
            </w:r>
            <w:r w:rsidR="000A3B20" w:rsidRPr="000B5814">
              <w:rPr>
                <w:rFonts w:ascii="Times New Roman" w:hAnsi="Times New Roman"/>
                <w:szCs w:val="28"/>
                <w:highlight w:val="green"/>
                <w:lang w:val="uk-UA"/>
              </w:rPr>
              <w:t>.......</w:t>
            </w:r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….</w:t>
            </w:r>
            <w:r w:rsidR="000A3B20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14</w:t>
            </w:r>
          </w:p>
          <w:p w14:paraId="7867D766" w14:textId="77777777" w:rsidR="00624206" w:rsidRPr="000B5814" w:rsidRDefault="00624206" w:rsidP="00D606B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2 ПОБУДОВА УЗАГАЛЬНЕНОЇ МАТЕМАТИЧНОЇ МОДЕЛІ ІДЕНТИФІКАЦІЇ НЕЛІНІЙНИХ ОБ’ЄКТІВ……...................................</w:t>
            </w:r>
            <w:r w:rsidR="00386BB9" w:rsidRPr="000B5814">
              <w:rPr>
                <w:rFonts w:ascii="Times New Roman" w:hAnsi="Times New Roman"/>
                <w:szCs w:val="28"/>
                <w:highlight w:val="green"/>
                <w:lang w:val="uk-UA"/>
              </w:rPr>
              <w:t>.........</w:t>
            </w:r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</w:t>
            </w:r>
            <w:r w:rsidR="00386BB9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22</w:t>
            </w:r>
          </w:p>
          <w:p w14:paraId="58713BB3" w14:textId="77777777" w:rsidR="00624206" w:rsidRPr="000B5814" w:rsidRDefault="00624206" w:rsidP="00D606B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2.1 Метод побудови узагальненої математичної моделі ідентифікації нелінійних об’єктів із застосуванням </w:t>
            </w:r>
            <w:proofErr w:type="spellStart"/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нейронечітких</w:t>
            </w:r>
            <w:proofErr w:type="spellEnd"/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 технологій</w:t>
            </w:r>
            <w:r w:rsidR="00386BB9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.................22</w:t>
            </w:r>
          </w:p>
          <w:p w14:paraId="1DC2BAFF" w14:textId="77777777" w:rsidR="00624206" w:rsidRPr="000B5814" w:rsidRDefault="00624206" w:rsidP="00D606B5">
            <w:pPr>
              <w:pStyle w:val="a"/>
              <w:ind w:firstLine="0"/>
              <w:rPr>
                <w:szCs w:val="28"/>
                <w:highlight w:val="green"/>
              </w:rPr>
            </w:pPr>
            <w:r w:rsidRPr="000B5814">
              <w:rPr>
                <w:szCs w:val="28"/>
                <w:highlight w:val="green"/>
              </w:rPr>
              <w:t xml:space="preserve">2.2 Обґрунтування вибору </w:t>
            </w:r>
            <w:r w:rsidRPr="000B5814">
              <w:rPr>
                <w:i/>
                <w:szCs w:val="28"/>
                <w:highlight w:val="green"/>
              </w:rPr>
              <w:t>r</w:t>
            </w:r>
            <w:r w:rsidRPr="000B5814">
              <w:rPr>
                <w:szCs w:val="28"/>
                <w:highlight w:val="green"/>
              </w:rPr>
              <w:t xml:space="preserve">-алгоритму Н.З. </w:t>
            </w:r>
            <w:proofErr w:type="spellStart"/>
            <w:r w:rsidRPr="000B5814">
              <w:rPr>
                <w:szCs w:val="28"/>
                <w:highlight w:val="green"/>
              </w:rPr>
              <w:t>Шора</w:t>
            </w:r>
            <w:proofErr w:type="spellEnd"/>
            <w:r w:rsidRPr="000B5814">
              <w:rPr>
                <w:szCs w:val="28"/>
                <w:highlight w:val="green"/>
              </w:rPr>
              <w:t xml:space="preserve"> щодо його застосування до оптимізації параметрів нечіткої моделі …………........</w:t>
            </w:r>
            <w:r w:rsidR="00386BB9" w:rsidRPr="000B5814">
              <w:rPr>
                <w:szCs w:val="28"/>
                <w:highlight w:val="green"/>
              </w:rPr>
              <w:t>...............................31</w:t>
            </w:r>
          </w:p>
          <w:p w14:paraId="162B9131" w14:textId="77777777" w:rsidR="00624206" w:rsidRPr="000B5814" w:rsidRDefault="00624206" w:rsidP="00D606B5">
            <w:pPr>
              <w:pStyle w:val="a"/>
              <w:ind w:firstLine="0"/>
              <w:rPr>
                <w:szCs w:val="28"/>
                <w:highlight w:val="green"/>
              </w:rPr>
            </w:pPr>
            <w:r w:rsidRPr="000B5814">
              <w:rPr>
                <w:szCs w:val="28"/>
                <w:highlight w:val="green"/>
              </w:rPr>
              <w:t xml:space="preserve">2.3 Прогнозна оцінка </w:t>
            </w:r>
            <w:proofErr w:type="spellStart"/>
            <w:r w:rsidRPr="000B5814">
              <w:rPr>
                <w:szCs w:val="28"/>
                <w:highlight w:val="green"/>
              </w:rPr>
              <w:t>викидонебезпечності</w:t>
            </w:r>
            <w:proofErr w:type="spellEnd"/>
            <w:r w:rsidRPr="000B5814">
              <w:rPr>
                <w:szCs w:val="28"/>
                <w:highlight w:val="green"/>
              </w:rPr>
              <w:t xml:space="preserve"> шарів піщаників на основі кластеризації в просторі геологічних даних …….....................................</w:t>
            </w:r>
            <w:r w:rsidR="00386BB9" w:rsidRPr="000B5814">
              <w:rPr>
                <w:szCs w:val="28"/>
                <w:highlight w:val="green"/>
              </w:rPr>
              <w:t>.......40</w:t>
            </w:r>
          </w:p>
          <w:p w14:paraId="6146A670" w14:textId="77777777" w:rsidR="00624206" w:rsidRPr="000B5814" w:rsidRDefault="00624206" w:rsidP="00D606B5">
            <w:pPr>
              <w:pStyle w:val="a"/>
              <w:ind w:firstLine="0"/>
              <w:rPr>
                <w:szCs w:val="28"/>
                <w:highlight w:val="green"/>
              </w:rPr>
            </w:pPr>
            <w:r w:rsidRPr="000B5814">
              <w:rPr>
                <w:szCs w:val="28"/>
                <w:highlight w:val="green"/>
              </w:rPr>
              <w:t>2.4</w:t>
            </w:r>
            <w:r w:rsidR="00386BB9" w:rsidRPr="000B5814">
              <w:rPr>
                <w:szCs w:val="28"/>
                <w:highlight w:val="green"/>
              </w:rPr>
              <w:t xml:space="preserve"> </w:t>
            </w:r>
            <w:r w:rsidRPr="000B5814">
              <w:rPr>
                <w:szCs w:val="28"/>
                <w:highlight w:val="green"/>
              </w:rPr>
              <w:t xml:space="preserve">Ідентифікація провісників критичних станів тонкостінних конструкцій на основі </w:t>
            </w:r>
            <w:proofErr w:type="spellStart"/>
            <w:r w:rsidRPr="000B5814">
              <w:rPr>
                <w:szCs w:val="28"/>
                <w:highlight w:val="green"/>
              </w:rPr>
              <w:t>розв’язків</w:t>
            </w:r>
            <w:proofErr w:type="spellEnd"/>
            <w:r w:rsidRPr="000B5814">
              <w:rPr>
                <w:szCs w:val="28"/>
                <w:highlight w:val="green"/>
              </w:rPr>
              <w:t xml:space="preserve"> рівнянь типу Кармана-</w:t>
            </w:r>
            <w:proofErr w:type="spellStart"/>
            <w:r w:rsidRPr="000B5814">
              <w:rPr>
                <w:szCs w:val="28"/>
                <w:highlight w:val="green"/>
              </w:rPr>
              <w:t>Доннелла</w:t>
            </w:r>
            <w:proofErr w:type="spellEnd"/>
            <w:r w:rsidRPr="000B5814">
              <w:rPr>
                <w:szCs w:val="28"/>
                <w:highlight w:val="green"/>
              </w:rPr>
              <w:t xml:space="preserve">, отриманих з нелінійного статичного, </w:t>
            </w:r>
            <w:proofErr w:type="spellStart"/>
            <w:r w:rsidRPr="000B5814">
              <w:rPr>
                <w:szCs w:val="28"/>
                <w:highlight w:val="green"/>
              </w:rPr>
              <w:t>біфуркаційного</w:t>
            </w:r>
            <w:proofErr w:type="spellEnd"/>
            <w:r w:rsidRPr="000B5814">
              <w:rPr>
                <w:szCs w:val="28"/>
                <w:highlight w:val="green"/>
              </w:rPr>
              <w:t xml:space="preserve"> і частотного анізу………………………………..........................................................</w:t>
            </w:r>
            <w:r w:rsidR="00386BB9" w:rsidRPr="000B5814">
              <w:rPr>
                <w:szCs w:val="28"/>
                <w:highlight w:val="green"/>
              </w:rPr>
              <w:t>............54</w:t>
            </w:r>
          </w:p>
          <w:p w14:paraId="48F08351" w14:textId="77777777" w:rsidR="00624206" w:rsidRPr="000B5814" w:rsidRDefault="00624206" w:rsidP="00D606B5">
            <w:pPr>
              <w:pStyle w:val="a"/>
              <w:ind w:firstLine="0"/>
              <w:rPr>
                <w:szCs w:val="28"/>
                <w:highlight w:val="green"/>
              </w:rPr>
            </w:pPr>
            <w:r w:rsidRPr="000B5814">
              <w:rPr>
                <w:szCs w:val="28"/>
                <w:highlight w:val="green"/>
              </w:rPr>
              <w:t>ВИСНОВКИ..................................................................................................</w:t>
            </w:r>
            <w:r w:rsidR="00386BB9" w:rsidRPr="000B5814">
              <w:rPr>
                <w:szCs w:val="28"/>
                <w:highlight w:val="green"/>
              </w:rPr>
              <w:t xml:space="preserve"> ......57</w:t>
            </w:r>
          </w:p>
          <w:p w14:paraId="37CEE3CA" w14:textId="77777777" w:rsidR="00624206" w:rsidRPr="000B5814" w:rsidRDefault="00D37FDA" w:rsidP="00D606B5">
            <w:pPr>
              <w:spacing w:line="360" w:lineRule="auto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СПИСОК</w:t>
            </w:r>
            <w:r w:rsidR="00624206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 ВИКОРИСТАНИХ ДЖЕРЕЛ…………………………………….</w:t>
            </w:r>
            <w:r w:rsidR="00386BB9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.62</w:t>
            </w:r>
          </w:p>
          <w:p w14:paraId="023F9F53" w14:textId="77777777" w:rsidR="00624206" w:rsidRPr="000B5814" w:rsidRDefault="00231860" w:rsidP="00D606B5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ДОДАТКИ……………………</w:t>
            </w:r>
            <w:r w:rsidR="00624206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……………………………………..………</w:t>
            </w:r>
            <w:r w:rsidR="00386BB9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..</w:t>
            </w:r>
            <w:r w:rsidR="00624206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…</w:t>
            </w:r>
            <w:r w:rsidR="00386BB9" w:rsidRPr="000B5814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70</w:t>
            </w:r>
          </w:p>
        </w:tc>
        <w:tc>
          <w:tcPr>
            <w:tcW w:w="423" w:type="pct"/>
            <w:tcMar>
              <w:left w:w="57" w:type="dxa"/>
            </w:tcMar>
          </w:tcPr>
          <w:p w14:paraId="3461D779" w14:textId="77777777" w:rsidR="00624206" w:rsidRPr="000B5814" w:rsidRDefault="00624206" w:rsidP="00D606B5">
            <w:pPr>
              <w:pStyle w:val="a"/>
              <w:ind w:firstLine="0"/>
              <w:jc w:val="center"/>
              <w:rPr>
                <w:szCs w:val="28"/>
                <w:highlight w:val="green"/>
              </w:rPr>
            </w:pPr>
          </w:p>
        </w:tc>
      </w:tr>
    </w:tbl>
    <w:p w14:paraId="3CF2D8B6" w14:textId="77777777" w:rsidR="00624206" w:rsidRPr="000B5814" w:rsidRDefault="00624206" w:rsidP="00624206">
      <w:pPr>
        <w:rPr>
          <w:rFonts w:ascii="Times New Roman" w:hAnsi="Times New Roman"/>
          <w:sz w:val="28"/>
          <w:szCs w:val="28"/>
          <w:highlight w:val="green"/>
          <w:lang w:val="uk-UA"/>
        </w:rPr>
      </w:pPr>
    </w:p>
    <w:p w14:paraId="5C9E439C" w14:textId="77777777" w:rsidR="00624206" w:rsidRPr="00CE79BE" w:rsidRDefault="0082286D" w:rsidP="00D732C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B5814"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  <w:t>Зверніть увагу!</w:t>
      </w: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 Після номеру крапка не ставиться!</w:t>
      </w:r>
    </w:p>
    <w:p w14:paraId="0FB78278" w14:textId="77777777" w:rsidR="00E9533F" w:rsidRPr="00CE79BE" w:rsidRDefault="00624206" w:rsidP="00624206">
      <w:pPr>
        <w:rPr>
          <w:lang w:val="uk-UA"/>
        </w:rPr>
      </w:pPr>
      <w:r w:rsidRPr="00CE79BE">
        <w:rPr>
          <w:lang w:val="uk-UA"/>
        </w:rPr>
        <w:br w:type="page"/>
      </w:r>
    </w:p>
    <w:p w14:paraId="7DBBAFFA" w14:textId="77777777" w:rsidR="00695172" w:rsidRPr="000B5814" w:rsidRDefault="00695172" w:rsidP="00E9533F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lastRenderedPageBreak/>
        <w:t>ВСТУП</w:t>
      </w:r>
    </w:p>
    <w:p w14:paraId="1FC39945" w14:textId="77777777" w:rsidR="00695172" w:rsidRPr="000B5814" w:rsidRDefault="00695172" w:rsidP="0069517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highlight w:val="green"/>
          <w:lang w:val="uk-UA"/>
        </w:rPr>
      </w:pPr>
    </w:p>
    <w:p w14:paraId="60B8CC81" w14:textId="77777777" w:rsidR="00695172" w:rsidRPr="000B5814" w:rsidRDefault="00AF7096" w:rsidP="00AF7096">
      <w:pPr>
        <w:spacing w:after="0" w:line="360" w:lineRule="auto"/>
        <w:ind w:firstLine="709"/>
        <w:jc w:val="both"/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 xml:space="preserve">Вступ займає </w:t>
      </w:r>
      <w:r w:rsidR="00526963" w:rsidRPr="000B5814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 xml:space="preserve">не менш </w:t>
      </w:r>
      <w:r w:rsidR="008F5CBC" w:rsidRPr="000B5814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>2-3 сторінки</w:t>
      </w:r>
    </w:p>
    <w:p w14:paraId="0562CB0E" w14:textId="77777777" w:rsidR="00526963" w:rsidRPr="000B5814" w:rsidRDefault="00526963" w:rsidP="00AF7096">
      <w:pPr>
        <w:spacing w:after="0" w:line="360" w:lineRule="auto"/>
        <w:ind w:firstLine="709"/>
        <w:jc w:val="both"/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</w:pPr>
    </w:p>
    <w:p w14:paraId="34CE0A41" w14:textId="77777777" w:rsidR="00526963" w:rsidRPr="000B5814" w:rsidRDefault="00526963" w:rsidP="00AF7096">
      <w:pPr>
        <w:spacing w:after="0" w:line="360" w:lineRule="auto"/>
        <w:ind w:firstLine="709"/>
        <w:jc w:val="both"/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</w:pPr>
    </w:p>
    <w:p w14:paraId="30870093" w14:textId="77777777" w:rsidR="00526963" w:rsidRPr="000B5814" w:rsidRDefault="00526963" w:rsidP="00AF7096">
      <w:pPr>
        <w:spacing w:after="0" w:line="360" w:lineRule="auto"/>
        <w:ind w:firstLine="709"/>
        <w:jc w:val="both"/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>Наприкінці повинно розташувати наступний текст:</w:t>
      </w:r>
    </w:p>
    <w:p w14:paraId="6459C18B" w14:textId="77777777" w:rsidR="00A51CE6" w:rsidRPr="000B5814" w:rsidRDefault="0089137C" w:rsidP="00AF709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Кваліфікаційна </w:t>
      </w:r>
      <w:r w:rsidR="00A34802" w:rsidRPr="000B5814">
        <w:rPr>
          <w:rFonts w:ascii="Times New Roman" w:hAnsi="Times New Roman"/>
          <w:sz w:val="28"/>
          <w:szCs w:val="28"/>
          <w:highlight w:val="green"/>
          <w:lang w:val="uk-UA"/>
        </w:rPr>
        <w:t>робота</w:t>
      </w:r>
      <w:r w:rsidR="00624206"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 с</w:t>
      </w:r>
      <w:r w:rsidR="00A51CE6" w:rsidRPr="000B5814">
        <w:rPr>
          <w:rFonts w:ascii="Times New Roman" w:hAnsi="Times New Roman"/>
          <w:sz w:val="28"/>
          <w:szCs w:val="28"/>
          <w:highlight w:val="green"/>
          <w:lang w:val="uk-UA"/>
        </w:rPr>
        <w:t>кладається з таких частин:</w:t>
      </w:r>
    </w:p>
    <w:p w14:paraId="714B625F" w14:textId="77777777" w:rsidR="00DD0633" w:rsidRPr="000B5814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- ВСТУП, який обґрунтовує актуальність роботи; визначає цілі проведення наукового дослідження; галузь дослідження; методи дослідження або розрахунків;</w:t>
      </w:r>
    </w:p>
    <w:p w14:paraId="0FB0BBCE" w14:textId="77777777" w:rsidR="00DD0633" w:rsidRPr="000B5814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- ПОСТАНОВКА ЗАДАЧИ;</w:t>
      </w:r>
    </w:p>
    <w:p w14:paraId="76ACB082" w14:textId="77777777" w:rsidR="00DD0633" w:rsidRPr="000B5814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 xml:space="preserve">- 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ОСНОВНА ЧАСТИНА ( перелічити назви розділів та підрозділів за змістом </w:t>
      </w:r>
      <w:r w:rsidR="006C1159"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ДИПЛОМНОЇ</w:t>
      </w:r>
      <w:r w:rsidRPr="000B5814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роботи)</w:t>
      </w:r>
    </w:p>
    <w:p w14:paraId="4F86BAC2" w14:textId="77777777" w:rsidR="00DD0633" w:rsidRPr="000B5814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- ВИСНОВКИ;</w:t>
      </w:r>
    </w:p>
    <w:p w14:paraId="533794E7" w14:textId="77777777" w:rsidR="00DD0633" w:rsidRPr="000B5814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- СПИСОК ВИКОРИСТАНИХ ДЖЕРЕЛ;</w:t>
      </w:r>
    </w:p>
    <w:p w14:paraId="0FB2FE4D" w14:textId="77777777" w:rsidR="00DD0633" w:rsidRDefault="00DD0633" w:rsidP="00DD0633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lang w:val="uk-UA"/>
        </w:rPr>
      </w:pPr>
      <w:r w:rsidRPr="000B5814">
        <w:rPr>
          <w:rFonts w:ascii="Times New Roman" w:hAnsi="Times New Roman"/>
          <w:sz w:val="28"/>
          <w:szCs w:val="28"/>
          <w:highlight w:val="green"/>
          <w:lang w:val="uk-UA"/>
        </w:rPr>
        <w:t>- ДОДАТКИ</w:t>
      </w:r>
      <w:r w:rsidRPr="00CE79BE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62EBF3C5" w14:textId="77777777" w:rsidR="00DD0633" w:rsidRPr="00CE79BE" w:rsidRDefault="00DD0633" w:rsidP="0063539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D98A12B" w14:textId="77777777" w:rsidR="00AF7096" w:rsidRPr="00CE79BE" w:rsidRDefault="00AF7096" w:rsidP="0055595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2946DB82" w14:textId="77777777" w:rsidR="00635392" w:rsidRPr="00CE79BE" w:rsidRDefault="00526963" w:rsidP="0055595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14:paraId="3D0AD3A0" w14:textId="77777777" w:rsidR="00695172" w:rsidRPr="00804C3F" w:rsidRDefault="00151E3F" w:rsidP="00151E3F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804C3F">
        <w:rPr>
          <w:rFonts w:ascii="Times New Roman" w:hAnsi="Times New Roman"/>
          <w:sz w:val="28"/>
          <w:szCs w:val="28"/>
          <w:highlight w:val="green"/>
          <w:lang w:val="uk-UA"/>
        </w:rPr>
        <w:lastRenderedPageBreak/>
        <w:t>ПОСТАНОВКА ЗАДАЧІ</w:t>
      </w:r>
    </w:p>
    <w:p w14:paraId="5997CC1D" w14:textId="77777777" w:rsidR="00151E3F" w:rsidRPr="00804C3F" w:rsidRDefault="00151E3F" w:rsidP="008872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</w:p>
    <w:p w14:paraId="185C2021" w14:textId="77777777" w:rsidR="00151E3F" w:rsidRPr="004934C1" w:rsidRDefault="00526963" w:rsidP="00151E3F">
      <w:pPr>
        <w:spacing w:after="0" w:line="360" w:lineRule="auto"/>
        <w:jc w:val="center"/>
        <w:rPr>
          <w:rFonts w:ascii="Times New Roman" w:hAnsi="Times New Roman"/>
          <w:b/>
          <w:color w:val="339966"/>
          <w:sz w:val="28"/>
          <w:szCs w:val="28"/>
        </w:rPr>
      </w:pPr>
      <w:r w:rsidRPr="00804C3F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>Надається керівником</w:t>
      </w:r>
      <w:r w:rsidR="00AC4E21" w:rsidRPr="00804C3F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>!</w:t>
      </w:r>
    </w:p>
    <w:p w14:paraId="110FFD37" w14:textId="77777777" w:rsidR="00151E3F" w:rsidRPr="00CE79BE" w:rsidRDefault="00151E3F" w:rsidP="00151E3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6B699379" w14:textId="77777777" w:rsidR="00151E3F" w:rsidRPr="00CE79BE" w:rsidRDefault="00151E3F" w:rsidP="00151E3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62AF29FC" w14:textId="77777777" w:rsidR="008F5CBC" w:rsidRPr="00B40BC2" w:rsidRDefault="00526963" w:rsidP="008F5CBC">
      <w:pPr>
        <w:spacing w:after="0" w:line="360" w:lineRule="auto"/>
        <w:jc w:val="center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CE79BE">
        <w:rPr>
          <w:rFonts w:ascii="Times New Roman" w:hAnsi="Times New Roman"/>
          <w:b/>
          <w:sz w:val="28"/>
          <w:szCs w:val="28"/>
          <w:lang w:val="uk-UA"/>
        </w:rPr>
        <w:br w:type="page"/>
      </w:r>
      <w:r w:rsidR="008F5CBC" w:rsidRPr="00B40BC2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lastRenderedPageBreak/>
        <w:t>1 ОГЛЯД ПРОБЛЕМИ (А</w:t>
      </w:r>
      <w:r w:rsidR="00331A7D" w:rsidRPr="00B40BC2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НАЛІТИЧНИЙ ОГЛЯД </w:t>
      </w:r>
      <w:r w:rsidR="0095138A" w:rsidRPr="00B40BC2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ЛІТЕРАТУРНИХ ДЖЕРЕЛ</w:t>
      </w:r>
      <w:r w:rsidR="008F5CBC" w:rsidRPr="00B40BC2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)</w:t>
      </w:r>
    </w:p>
    <w:p w14:paraId="3FE9F23F" w14:textId="77777777" w:rsidR="0082286D" w:rsidRPr="00B40BC2" w:rsidRDefault="0082286D" w:rsidP="008F5CBC">
      <w:pPr>
        <w:spacing w:after="0" w:line="360" w:lineRule="auto"/>
        <w:jc w:val="center"/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</w:pPr>
    </w:p>
    <w:p w14:paraId="471C7A12" w14:textId="77777777" w:rsidR="00664F57" w:rsidRPr="00CE79BE" w:rsidRDefault="00331A7D" w:rsidP="008311BB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B40BC2">
        <w:rPr>
          <w:rFonts w:ascii="Times New Roman" w:hAnsi="Times New Roman"/>
          <w:sz w:val="28"/>
          <w:szCs w:val="28"/>
          <w:highlight w:val="green"/>
          <w:lang w:val="uk-UA"/>
        </w:rPr>
        <w:t>Назва розділу друкується великими літерами без крапки в кінці, в</w:t>
      </w:r>
      <w:r w:rsidR="00664F57" w:rsidRPr="00B40BC2">
        <w:rPr>
          <w:rFonts w:ascii="Times New Roman" w:hAnsi="Times New Roman"/>
          <w:sz w:val="28"/>
          <w:szCs w:val="28"/>
          <w:highlight w:val="green"/>
          <w:lang w:val="uk-UA"/>
        </w:rPr>
        <w:t>ирівнювання по центр</w:t>
      </w:r>
      <w:r w:rsidRPr="00B40BC2">
        <w:rPr>
          <w:rFonts w:ascii="Times New Roman" w:hAnsi="Times New Roman"/>
          <w:sz w:val="28"/>
          <w:szCs w:val="28"/>
          <w:highlight w:val="green"/>
          <w:lang w:val="uk-UA"/>
        </w:rPr>
        <w:t>у, без абзацного відступу</w:t>
      </w:r>
      <w:r w:rsidR="00664F57" w:rsidRPr="00B40BC2">
        <w:rPr>
          <w:highlight w:val="green"/>
          <w:lang w:val="uk-UA"/>
        </w:rPr>
        <w:t xml:space="preserve">. </w:t>
      </w:r>
      <w:r w:rsidR="00664F57" w:rsidRPr="00B40BC2">
        <w:rPr>
          <w:rFonts w:ascii="Times New Roman" w:hAnsi="Times New Roman"/>
          <w:sz w:val="28"/>
          <w:szCs w:val="28"/>
          <w:highlight w:val="green"/>
          <w:lang w:val="uk-UA"/>
        </w:rPr>
        <w:t xml:space="preserve">Після назви пробільний </w:t>
      </w:r>
      <w:r w:rsidR="00664F57" w:rsidRPr="004934C1">
        <w:rPr>
          <w:rFonts w:ascii="Times New Roman" w:hAnsi="Times New Roman"/>
          <w:sz w:val="28"/>
          <w:szCs w:val="28"/>
          <w:highlight w:val="green"/>
          <w:lang w:val="uk-UA"/>
        </w:rPr>
        <w:t>(порожній) рядок, потім друкується основний текст з абзацу</w:t>
      </w:r>
    </w:p>
    <w:p w14:paraId="1F72F646" w14:textId="77777777" w:rsidR="00664F57" w:rsidRPr="00CE79BE" w:rsidRDefault="00664F57" w:rsidP="00664F57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14:paraId="21AC7738" w14:textId="77777777" w:rsidR="00664F57" w:rsidRPr="00B40BC2" w:rsidRDefault="00664F57" w:rsidP="00331A7D">
      <w:pPr>
        <w:spacing w:after="0" w:line="360" w:lineRule="auto"/>
        <w:ind w:firstLine="708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B40BC2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1.1</w:t>
      </w:r>
      <w:r w:rsidR="008311BB" w:rsidRPr="00B40BC2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Сучасний стан</w:t>
      </w:r>
    </w:p>
    <w:p w14:paraId="08CE6F91" w14:textId="77777777" w:rsidR="00DD0633" w:rsidRPr="00B40BC2" w:rsidRDefault="00DD0633" w:rsidP="008311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</w:p>
    <w:p w14:paraId="138C5B4F" w14:textId="77777777" w:rsidR="00664F57" w:rsidRPr="00CE79BE" w:rsidRDefault="009F4E0A" w:rsidP="008311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B40BC2">
        <w:rPr>
          <w:rFonts w:ascii="Times New Roman" w:hAnsi="Times New Roman"/>
          <w:sz w:val="28"/>
          <w:szCs w:val="28"/>
          <w:highlight w:val="green"/>
          <w:lang w:val="uk-UA"/>
        </w:rPr>
        <w:t>Назва підрозділу друку</w:t>
      </w:r>
      <w:r w:rsidR="0095138A" w:rsidRPr="00B40BC2">
        <w:rPr>
          <w:rFonts w:ascii="Times New Roman" w:hAnsi="Times New Roman"/>
          <w:sz w:val="28"/>
          <w:szCs w:val="28"/>
          <w:highlight w:val="green"/>
          <w:lang w:val="uk-UA"/>
        </w:rPr>
        <w:t>ється з відступу</w:t>
      </w:r>
      <w:r w:rsidR="00664F57" w:rsidRPr="00B40BC2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r w:rsidR="00664F57" w:rsidRPr="00B40BC2">
        <w:rPr>
          <w:rFonts w:ascii="Times New Roman" w:hAnsi="Times New Roman"/>
          <w:color w:val="000000"/>
          <w:sz w:val="28"/>
          <w:szCs w:val="28"/>
          <w:highlight w:val="green"/>
          <w:lang w:val="uk-UA"/>
        </w:rPr>
        <w:t>літерами маленького регістру (крім першої великої),</w:t>
      </w:r>
      <w:r w:rsidR="00664F57" w:rsidRPr="00B40BC2">
        <w:rPr>
          <w:rFonts w:ascii="Times New Roman" w:hAnsi="Times New Roman"/>
          <w:sz w:val="28"/>
          <w:szCs w:val="28"/>
          <w:highlight w:val="green"/>
          <w:lang w:val="uk-UA"/>
        </w:rPr>
        <w:t xml:space="preserve"> без крапки в кінці</w:t>
      </w:r>
      <w:r w:rsidR="00331A7D" w:rsidRPr="00B40BC2">
        <w:rPr>
          <w:rFonts w:ascii="Times New Roman" w:hAnsi="Times New Roman"/>
          <w:sz w:val="28"/>
          <w:szCs w:val="28"/>
          <w:highlight w:val="green"/>
          <w:lang w:val="uk-UA"/>
        </w:rPr>
        <w:t>.</w:t>
      </w:r>
      <w:r w:rsidR="00664F57" w:rsidRPr="00B40BC2">
        <w:rPr>
          <w:highlight w:val="green"/>
          <w:lang w:val="uk-UA"/>
        </w:rPr>
        <w:t xml:space="preserve">. </w:t>
      </w:r>
      <w:r w:rsidR="00664F57" w:rsidRPr="00B40BC2">
        <w:rPr>
          <w:rFonts w:ascii="Times New Roman" w:hAnsi="Times New Roman"/>
          <w:sz w:val="28"/>
          <w:szCs w:val="28"/>
          <w:highlight w:val="green"/>
          <w:lang w:val="uk-UA"/>
        </w:rPr>
        <w:t>Після назви пробільний (порожній) рядок, потім друкується основний текст з абзацу. Після назви пробільний (порожній) рядок, потім друкується основний текст з абзацу</w:t>
      </w:r>
    </w:p>
    <w:p w14:paraId="61CDCEAD" w14:textId="77777777" w:rsidR="008311BB" w:rsidRPr="00CE79BE" w:rsidRDefault="008311BB" w:rsidP="008311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7D19DF3" w14:textId="77777777" w:rsidR="008311BB" w:rsidRPr="00DE4CD8" w:rsidRDefault="008311BB" w:rsidP="001D263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DE4CD8">
        <w:rPr>
          <w:rFonts w:ascii="Times New Roman" w:hAnsi="Times New Roman"/>
          <w:sz w:val="28"/>
          <w:szCs w:val="28"/>
          <w:highlight w:val="green"/>
          <w:lang w:val="uk-UA"/>
        </w:rPr>
        <w:t xml:space="preserve">Нумерація формул, таблиць та рисунків здійснюється у </w:t>
      </w:r>
      <w:r w:rsidR="00C75083" w:rsidRPr="00DE4CD8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МЕЖАХ КОЖНОГО РОЗДІЛУ</w:t>
      </w:r>
      <w:r w:rsidRPr="00DE4CD8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.</w:t>
      </w:r>
      <w:r w:rsidRPr="00DE4CD8">
        <w:rPr>
          <w:rFonts w:ascii="Times New Roman" w:hAnsi="Times New Roman"/>
          <w:sz w:val="28"/>
          <w:szCs w:val="28"/>
          <w:highlight w:val="green"/>
          <w:lang w:val="uk-UA"/>
        </w:rPr>
        <w:t xml:space="preserve"> Цифри </w:t>
      </w:r>
      <w:proofErr w:type="spellStart"/>
      <w:r w:rsidRPr="00DE4CD8">
        <w:rPr>
          <w:rFonts w:ascii="Times New Roman" w:hAnsi="Times New Roman"/>
          <w:sz w:val="28"/>
          <w:szCs w:val="28"/>
          <w:highlight w:val="green"/>
          <w:lang w:val="uk-UA"/>
        </w:rPr>
        <w:t>відокремлено</w:t>
      </w:r>
      <w:proofErr w:type="spellEnd"/>
      <w:r w:rsidRPr="00DE4CD8">
        <w:rPr>
          <w:rFonts w:ascii="Times New Roman" w:hAnsi="Times New Roman"/>
          <w:sz w:val="28"/>
          <w:szCs w:val="28"/>
          <w:highlight w:val="green"/>
          <w:lang w:val="uk-UA"/>
        </w:rPr>
        <w:t xml:space="preserve"> крапкою. Перша цифра – номер розділу, друга – порядковий номер формули, таблиці або рисунку у тексті. Наприклад, якщо формула, таблиця або рисунок наведено в розділі 2, вони мають номери 2.1; 2.2 тощо. </w:t>
      </w:r>
    </w:p>
    <w:p w14:paraId="6FE8BBC0" w14:textId="77777777" w:rsidR="008311BB" w:rsidRPr="00DE4CD8" w:rsidRDefault="008311BB" w:rsidP="008311BB">
      <w:pPr>
        <w:ind w:firstLine="567"/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</w:pPr>
      <w:r w:rsidRPr="00DE4CD8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Зразок оформлення рисунку</w:t>
      </w:r>
    </w:p>
    <w:p w14:paraId="6BB9E253" w14:textId="77777777" w:rsidR="008311BB" w:rsidRPr="00DE4CD8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Cs w:val="28"/>
          <w:highlight w:val="green"/>
          <w:shd w:val="clear" w:color="auto" w:fill="FFFFFF"/>
          <w:lang w:val="uk-UA" w:eastAsia="uk-UA"/>
        </w:rPr>
      </w:pPr>
    </w:p>
    <w:p w14:paraId="23DE523C" w14:textId="77777777" w:rsidR="008311BB" w:rsidRPr="00DE4CD8" w:rsidRDefault="000E3DF5" w:rsidP="008311BB">
      <w:pPr>
        <w:widowControl w:val="0"/>
        <w:spacing w:line="360" w:lineRule="auto"/>
        <w:ind w:firstLine="567"/>
        <w:jc w:val="center"/>
        <w:rPr>
          <w:rFonts w:ascii="Times New Roman" w:hAnsi="Times New Roman"/>
          <w:color w:val="000000"/>
          <w:szCs w:val="28"/>
          <w:highlight w:val="green"/>
          <w:shd w:val="clear" w:color="auto" w:fill="FFFFFF"/>
          <w:lang w:val="uk-UA" w:eastAsia="uk-UA"/>
        </w:rPr>
      </w:pPr>
      <w:r w:rsidRPr="00DE4CD8">
        <w:rPr>
          <w:rFonts w:ascii="Times New Roman" w:hAnsi="Times New Roman"/>
          <w:noProof/>
          <w:sz w:val="2"/>
          <w:szCs w:val="2"/>
          <w:highlight w:val="green"/>
          <w:lang w:val="uk-UA"/>
        </w:rPr>
        <w:drawing>
          <wp:inline distT="0" distB="0" distL="0" distR="0" wp14:anchorId="4899ADC2" wp14:editId="07777777">
            <wp:extent cx="2590800" cy="1562100"/>
            <wp:effectExtent l="0" t="0" r="0" b="0"/>
            <wp:docPr id="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9DA3B" w14:textId="77777777" w:rsidR="008311BB" w:rsidRPr="00DE4CD8" w:rsidRDefault="008311BB" w:rsidP="008311BB">
      <w:pPr>
        <w:widowControl w:val="0"/>
        <w:spacing w:line="36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</w:pPr>
      <w:r w:rsidRPr="00DE4CD8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Рисунок 1.1 – Приклад розбиття множини  </w:t>
      </w:r>
      <w:r w:rsidRPr="00DE4CD8">
        <w:rPr>
          <w:rFonts w:ascii="Times New Roman" w:hAnsi="Times New Roman"/>
          <w:color w:val="000000"/>
          <w:position w:val="-4"/>
          <w:sz w:val="28"/>
          <w:szCs w:val="28"/>
          <w:highlight w:val="green"/>
          <w:shd w:val="clear" w:color="auto" w:fill="FFFFFF"/>
          <w:lang w:val="uk-UA" w:eastAsia="uk-UA"/>
        </w:rPr>
        <w:object w:dxaOrig="279" w:dyaOrig="279" w14:anchorId="3F407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13" o:title=""/>
          </v:shape>
          <o:OLEObject Type="Embed" ProgID="Equation.DSMT4" ShapeID="_x0000_i1025" DrawAspect="Content" ObjectID="_1747664337" r:id="rId14"/>
        </w:object>
      </w:r>
      <w:r w:rsidRPr="00DE4CD8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 на три підмножини</w:t>
      </w:r>
    </w:p>
    <w:p w14:paraId="31C8744D" w14:textId="77777777" w:rsidR="008311BB" w:rsidRPr="00CE79BE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</w:pPr>
      <w:r w:rsidRPr="00DE4CD8">
        <w:rPr>
          <w:rFonts w:ascii="Times New Roman" w:hAnsi="Times New Roman"/>
          <w:b/>
          <w:color w:val="FF0000"/>
          <w:sz w:val="28"/>
          <w:szCs w:val="28"/>
          <w:highlight w:val="green"/>
          <w:shd w:val="clear" w:color="auto" w:fill="FFFFFF"/>
          <w:lang w:val="uk-UA" w:eastAsia="uk-UA"/>
        </w:rPr>
        <w:t>Зверніть увагу!</w:t>
      </w:r>
      <w:r w:rsidRPr="00DE4CD8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</w:t>
      </w:r>
      <w:proofErr w:type="spellStart"/>
      <w:r w:rsidRPr="00DE4CD8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>Підрисунковий</w:t>
      </w:r>
      <w:proofErr w:type="spellEnd"/>
      <w:r w:rsidRPr="00DE4CD8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підпис розташовано по центру під рисунком. Посилання на рисунок в тексті  має бути </w:t>
      </w:r>
      <w:r w:rsidR="003439C7" w:rsidRPr="00DE4CD8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перед рисунком, </w:t>
      </w:r>
      <w:r w:rsidR="005A4D51" w:rsidRPr="00DE4CD8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>скороченим</w:t>
      </w:r>
      <w:r w:rsidRPr="00DE4CD8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з маленької літери: рис. 1.1.</w:t>
      </w:r>
    </w:p>
    <w:p w14:paraId="52E56223" w14:textId="77777777" w:rsidR="008311BB" w:rsidRPr="00CE79BE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 w:eastAsia="uk-UA"/>
        </w:rPr>
      </w:pPr>
    </w:p>
    <w:p w14:paraId="42BAD2F0" w14:textId="77777777" w:rsidR="008311BB" w:rsidRPr="00DE4CD8" w:rsidRDefault="008311BB" w:rsidP="008311BB">
      <w:pPr>
        <w:ind w:firstLine="567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DE4CD8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>Зразок оформлення таблиці</w:t>
      </w:r>
      <w:r w:rsidRPr="00DE4CD8">
        <w:rPr>
          <w:rFonts w:ascii="Times New Roman" w:hAnsi="Times New Roman"/>
          <w:sz w:val="28"/>
          <w:szCs w:val="28"/>
          <w:highlight w:val="green"/>
          <w:lang w:val="uk-UA"/>
        </w:rPr>
        <w:t xml:space="preserve"> </w:t>
      </w:r>
      <w:r w:rsidRPr="00DE4CD8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(у великих таблицях допускається розмір шрифту 12, міжрядковий інтервал - 1)</w:t>
      </w:r>
    </w:p>
    <w:p w14:paraId="3A268B94" w14:textId="77777777" w:rsidR="008311BB" w:rsidRPr="00DE4CD8" w:rsidRDefault="008311BB" w:rsidP="008311BB">
      <w:pPr>
        <w:spacing w:after="24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DE4CD8">
        <w:rPr>
          <w:rFonts w:ascii="Times New Roman" w:hAnsi="Times New Roman"/>
          <w:sz w:val="28"/>
          <w:szCs w:val="28"/>
          <w:highlight w:val="green"/>
          <w:lang w:val="uk-UA"/>
        </w:rPr>
        <w:t xml:space="preserve">Таблиця 4.1 – Оптимальні значення функціоналів за двома експериментами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56"/>
        <w:gridCol w:w="3190"/>
        <w:gridCol w:w="3191"/>
      </w:tblGrid>
      <w:tr w:rsidR="008311BB" w:rsidRPr="00DE4CD8" w14:paraId="50418BE3" w14:textId="77777777" w:rsidTr="00D606B5">
        <w:trPr>
          <w:jc w:val="center"/>
        </w:trPr>
        <w:tc>
          <w:tcPr>
            <w:tcW w:w="2656" w:type="dxa"/>
            <w:vMerge w:val="restart"/>
            <w:shd w:val="clear" w:color="auto" w:fill="auto"/>
          </w:tcPr>
          <w:p w14:paraId="5E593434" w14:textId="77777777" w:rsidR="008311BB" w:rsidRPr="00DE4CD8" w:rsidRDefault="008311BB" w:rsidP="00D606B5">
            <w:pPr>
              <w:spacing w:after="0" w:line="240" w:lineRule="auto"/>
              <w:ind w:hanging="283"/>
              <w:jc w:val="center"/>
              <w:rPr>
                <w:rFonts w:ascii="Times New Roman" w:hAnsi="Times New Roman"/>
                <w:b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Значення вагового коефіцієнта</w:t>
            </w:r>
            <w:r w:rsidRPr="00DE4CD8">
              <w:rPr>
                <w:rFonts w:ascii="Times New Roman" w:hAnsi="Times New Roman"/>
                <w:b/>
                <w:sz w:val="28"/>
                <w:szCs w:val="28"/>
                <w:highlight w:val="green"/>
                <w:lang w:val="uk-UA"/>
              </w:rPr>
              <w:t xml:space="preserve"> </w:t>
            </w:r>
            <w:r w:rsidR="00000000" w:rsidRPr="00DE4CD8">
              <w:rPr>
                <w:rFonts w:ascii="Times New Roman" w:hAnsi="Times New Roman"/>
                <w:b/>
                <w:position w:val="-12"/>
                <w:sz w:val="28"/>
                <w:szCs w:val="28"/>
                <w:highlight w:val="green"/>
                <w:lang w:val="uk-UA"/>
              </w:rPr>
              <w:pict w14:anchorId="56AEE512">
                <v:shape id="_x0000_i1026" type="#_x0000_t75" style="width:15.75pt;height:18.75pt">
                  <v:imagedata r:id="rId15" o:title=""/>
                </v:shape>
              </w:pict>
            </w:r>
          </w:p>
        </w:tc>
        <w:tc>
          <w:tcPr>
            <w:tcW w:w="6381" w:type="dxa"/>
            <w:gridSpan w:val="2"/>
            <w:shd w:val="clear" w:color="auto" w:fill="auto"/>
          </w:tcPr>
          <w:p w14:paraId="3776499C" w14:textId="77777777" w:rsidR="008311BB" w:rsidRPr="00DE4CD8" w:rsidRDefault="008311BB" w:rsidP="00D606B5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Оптимальне значення цільового функціонала</w:t>
            </w:r>
          </w:p>
        </w:tc>
      </w:tr>
      <w:tr w:rsidR="008311BB" w:rsidRPr="00DE4CD8" w14:paraId="7B59E77C" w14:textId="77777777" w:rsidTr="00D606B5">
        <w:trPr>
          <w:jc w:val="center"/>
        </w:trPr>
        <w:tc>
          <w:tcPr>
            <w:tcW w:w="2656" w:type="dxa"/>
            <w:vMerge/>
            <w:shd w:val="clear" w:color="auto" w:fill="auto"/>
          </w:tcPr>
          <w:p w14:paraId="07547A01" w14:textId="77777777" w:rsidR="008311BB" w:rsidRPr="00DE4CD8" w:rsidRDefault="008311BB" w:rsidP="00D606B5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3190" w:type="dxa"/>
            <w:shd w:val="clear" w:color="auto" w:fill="auto"/>
          </w:tcPr>
          <w:p w14:paraId="4EA80980" w14:textId="77777777" w:rsidR="008311BB" w:rsidRPr="00DE4CD8" w:rsidRDefault="008311BB" w:rsidP="00D606B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      в експерименті №1</w:t>
            </w:r>
          </w:p>
        </w:tc>
        <w:tc>
          <w:tcPr>
            <w:tcW w:w="3191" w:type="dxa"/>
            <w:shd w:val="clear" w:color="auto" w:fill="auto"/>
          </w:tcPr>
          <w:p w14:paraId="42B03324" w14:textId="77777777" w:rsidR="008311BB" w:rsidRPr="00DE4CD8" w:rsidRDefault="008311BB" w:rsidP="00D606B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 xml:space="preserve">     в експерименті №2</w:t>
            </w:r>
          </w:p>
        </w:tc>
      </w:tr>
      <w:tr w:rsidR="008311BB" w:rsidRPr="00DE4CD8" w14:paraId="126D0C19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4B584315" w14:textId="77777777" w:rsidR="008311BB" w:rsidRPr="00DE4CD8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0</w:t>
            </w:r>
          </w:p>
        </w:tc>
        <w:tc>
          <w:tcPr>
            <w:tcW w:w="3190" w:type="dxa"/>
            <w:shd w:val="clear" w:color="auto" w:fill="auto"/>
          </w:tcPr>
          <w:p w14:paraId="3374664C" w14:textId="77777777" w:rsidR="008311BB" w:rsidRPr="00DE4CD8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4.871</w:t>
            </w:r>
          </w:p>
        </w:tc>
        <w:tc>
          <w:tcPr>
            <w:tcW w:w="3191" w:type="dxa"/>
            <w:shd w:val="clear" w:color="auto" w:fill="auto"/>
          </w:tcPr>
          <w:p w14:paraId="168CFFCF" w14:textId="77777777" w:rsidR="008311BB" w:rsidRPr="00DE4CD8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4.871</w:t>
            </w:r>
          </w:p>
        </w:tc>
      </w:tr>
      <w:tr w:rsidR="008311BB" w:rsidRPr="00DE4CD8" w14:paraId="49D90ECF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2C272389" w14:textId="77777777" w:rsidR="008311BB" w:rsidRPr="00DE4CD8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0.3</w:t>
            </w:r>
          </w:p>
        </w:tc>
        <w:tc>
          <w:tcPr>
            <w:tcW w:w="3190" w:type="dxa"/>
            <w:shd w:val="clear" w:color="auto" w:fill="auto"/>
          </w:tcPr>
          <w:p w14:paraId="3C69E519" w14:textId="77777777" w:rsidR="008311BB" w:rsidRPr="00DE4CD8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5.324</w:t>
            </w:r>
          </w:p>
        </w:tc>
        <w:tc>
          <w:tcPr>
            <w:tcW w:w="3191" w:type="dxa"/>
            <w:shd w:val="clear" w:color="auto" w:fill="auto"/>
          </w:tcPr>
          <w:p w14:paraId="26BB4623" w14:textId="77777777" w:rsidR="008311BB" w:rsidRPr="00DE4CD8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5.314</w:t>
            </w:r>
          </w:p>
        </w:tc>
      </w:tr>
      <w:tr w:rsidR="008311BB" w:rsidRPr="00DE4CD8" w14:paraId="3EAC5802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649841BE" w14:textId="77777777" w:rsidR="008311BB" w:rsidRPr="00DE4CD8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1</w:t>
            </w:r>
          </w:p>
        </w:tc>
        <w:tc>
          <w:tcPr>
            <w:tcW w:w="3190" w:type="dxa"/>
            <w:shd w:val="clear" w:color="auto" w:fill="auto"/>
          </w:tcPr>
          <w:p w14:paraId="650CD14A" w14:textId="77777777" w:rsidR="008311BB" w:rsidRPr="00DE4CD8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5.893</w:t>
            </w:r>
          </w:p>
        </w:tc>
        <w:tc>
          <w:tcPr>
            <w:tcW w:w="3191" w:type="dxa"/>
            <w:shd w:val="clear" w:color="auto" w:fill="auto"/>
          </w:tcPr>
          <w:p w14:paraId="7524158F" w14:textId="77777777" w:rsidR="008311BB" w:rsidRPr="00DE4CD8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5.877</w:t>
            </w:r>
          </w:p>
        </w:tc>
      </w:tr>
      <w:tr w:rsidR="008311BB" w:rsidRPr="00DE4CD8" w14:paraId="5CFE7BFC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6C964F70" w14:textId="77777777" w:rsidR="008311BB" w:rsidRPr="00DE4CD8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1.5</w:t>
            </w:r>
          </w:p>
        </w:tc>
        <w:tc>
          <w:tcPr>
            <w:tcW w:w="3190" w:type="dxa"/>
            <w:shd w:val="clear" w:color="auto" w:fill="auto"/>
          </w:tcPr>
          <w:p w14:paraId="47B0DCD8" w14:textId="77777777" w:rsidR="008311BB" w:rsidRPr="00DE4CD8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6.023</w:t>
            </w:r>
          </w:p>
        </w:tc>
        <w:tc>
          <w:tcPr>
            <w:tcW w:w="3191" w:type="dxa"/>
            <w:shd w:val="clear" w:color="auto" w:fill="auto"/>
          </w:tcPr>
          <w:p w14:paraId="424844EA" w14:textId="77777777" w:rsidR="008311BB" w:rsidRPr="00DE4CD8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6.003</w:t>
            </w:r>
          </w:p>
        </w:tc>
      </w:tr>
      <w:tr w:rsidR="008311BB" w:rsidRPr="00DE4CD8" w14:paraId="563369CE" w14:textId="77777777" w:rsidTr="00D606B5">
        <w:trPr>
          <w:jc w:val="center"/>
        </w:trPr>
        <w:tc>
          <w:tcPr>
            <w:tcW w:w="2656" w:type="dxa"/>
            <w:shd w:val="clear" w:color="auto" w:fill="auto"/>
          </w:tcPr>
          <w:p w14:paraId="18F999B5" w14:textId="77777777" w:rsidR="008311BB" w:rsidRPr="00DE4CD8" w:rsidRDefault="008311BB" w:rsidP="00D606B5">
            <w:pPr>
              <w:spacing w:after="0" w:line="240" w:lineRule="auto"/>
              <w:ind w:firstLine="1010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2</w:t>
            </w:r>
          </w:p>
        </w:tc>
        <w:tc>
          <w:tcPr>
            <w:tcW w:w="3190" w:type="dxa"/>
            <w:shd w:val="clear" w:color="auto" w:fill="auto"/>
          </w:tcPr>
          <w:p w14:paraId="4662040B" w14:textId="77777777" w:rsidR="008311BB" w:rsidRPr="00DE4CD8" w:rsidRDefault="008311BB" w:rsidP="00D606B5">
            <w:pPr>
              <w:spacing w:after="0" w:line="240" w:lineRule="auto"/>
              <w:ind w:firstLine="197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6.064</w:t>
            </w:r>
          </w:p>
        </w:tc>
        <w:tc>
          <w:tcPr>
            <w:tcW w:w="3191" w:type="dxa"/>
            <w:shd w:val="clear" w:color="auto" w:fill="auto"/>
          </w:tcPr>
          <w:p w14:paraId="35DD811C" w14:textId="77777777" w:rsidR="008311BB" w:rsidRPr="00DE4CD8" w:rsidRDefault="008311BB" w:rsidP="00D606B5">
            <w:pPr>
              <w:spacing w:after="0" w:line="240" w:lineRule="auto"/>
              <w:ind w:firstLine="125"/>
              <w:jc w:val="center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DE4CD8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6.041</w:t>
            </w:r>
          </w:p>
        </w:tc>
      </w:tr>
    </w:tbl>
    <w:p w14:paraId="5043CB0F" w14:textId="77777777" w:rsidR="008311BB" w:rsidRPr="00DE4CD8" w:rsidRDefault="008311BB" w:rsidP="008311BB">
      <w:pPr>
        <w:ind w:firstLine="567"/>
        <w:rPr>
          <w:rFonts w:ascii="Times New Roman" w:hAnsi="Times New Roman"/>
          <w:sz w:val="28"/>
          <w:szCs w:val="28"/>
          <w:highlight w:val="green"/>
          <w:lang w:val="uk-UA"/>
        </w:rPr>
      </w:pPr>
    </w:p>
    <w:p w14:paraId="7E3803F3" w14:textId="77777777" w:rsidR="008311BB" w:rsidRPr="00370A58" w:rsidRDefault="008311BB" w:rsidP="008311BB">
      <w:pPr>
        <w:ind w:firstLine="567"/>
        <w:rPr>
          <w:rFonts w:ascii="Times New Roman" w:hAnsi="Times New Roman"/>
          <w:sz w:val="28"/>
          <w:szCs w:val="28"/>
          <w:lang w:val="uk-UA"/>
        </w:rPr>
      </w:pPr>
      <w:r w:rsidRPr="00DE4CD8">
        <w:rPr>
          <w:rFonts w:ascii="Times New Roman" w:hAnsi="Times New Roman"/>
          <w:b/>
          <w:sz w:val="28"/>
          <w:szCs w:val="28"/>
          <w:highlight w:val="green"/>
          <w:shd w:val="clear" w:color="auto" w:fill="FFFFFF"/>
          <w:lang w:val="uk-UA" w:eastAsia="uk-UA"/>
        </w:rPr>
        <w:t>Зверніть увагу!</w:t>
      </w:r>
      <w:r w:rsidRPr="00DE4CD8">
        <w:rPr>
          <w:rFonts w:ascii="Times New Roman" w:hAnsi="Times New Roman"/>
          <w:sz w:val="28"/>
          <w:szCs w:val="28"/>
          <w:highlight w:val="green"/>
          <w:shd w:val="clear" w:color="auto" w:fill="FFFFFF"/>
          <w:lang w:val="uk-UA" w:eastAsia="uk-UA"/>
        </w:rPr>
        <w:t xml:space="preserve">  </w:t>
      </w:r>
      <w:r w:rsidRPr="00DE4CD8">
        <w:rPr>
          <w:rFonts w:ascii="Times New Roman" w:hAnsi="Times New Roman"/>
          <w:sz w:val="28"/>
          <w:szCs w:val="28"/>
          <w:highlight w:val="green"/>
          <w:lang w:val="uk-UA"/>
        </w:rPr>
        <w:t>Підпис до таблиці розташовується зверху таблиці з відступом 1,25</w:t>
      </w:r>
      <w:r w:rsidR="001D263D" w:rsidRPr="00DE4CD8">
        <w:rPr>
          <w:rFonts w:ascii="Times New Roman" w:hAnsi="Times New Roman"/>
          <w:sz w:val="28"/>
          <w:szCs w:val="28"/>
          <w:highlight w:val="green"/>
          <w:lang w:val="uk-UA"/>
        </w:rPr>
        <w:t xml:space="preserve"> (</w:t>
      </w:r>
      <w:r w:rsidR="00D37FDA" w:rsidRPr="00DE4CD8">
        <w:rPr>
          <w:rFonts w:ascii="Times New Roman" w:hAnsi="Times New Roman"/>
          <w:sz w:val="28"/>
          <w:szCs w:val="28"/>
          <w:highlight w:val="green"/>
          <w:lang w:val="uk-UA"/>
        </w:rPr>
        <w:t>абзац</w:t>
      </w:r>
      <w:r w:rsidR="001D263D" w:rsidRPr="00DE4CD8">
        <w:rPr>
          <w:rFonts w:ascii="Times New Roman" w:hAnsi="Times New Roman"/>
          <w:sz w:val="28"/>
          <w:szCs w:val="28"/>
          <w:highlight w:val="green"/>
          <w:lang w:val="uk-UA"/>
        </w:rPr>
        <w:t>)</w:t>
      </w:r>
      <w:r w:rsidRPr="00DE4CD8">
        <w:rPr>
          <w:rFonts w:ascii="Times New Roman" w:hAnsi="Times New Roman"/>
          <w:sz w:val="28"/>
          <w:szCs w:val="28"/>
          <w:highlight w:val="green"/>
          <w:lang w:val="uk-UA"/>
        </w:rPr>
        <w:t>.</w:t>
      </w:r>
    </w:p>
    <w:p w14:paraId="07459315" w14:textId="77777777" w:rsidR="008311BB" w:rsidRPr="00CE79BE" w:rsidRDefault="008311BB" w:rsidP="008311BB">
      <w:pPr>
        <w:ind w:firstLine="567"/>
        <w:rPr>
          <w:rFonts w:ascii="Times New Roman" w:hAnsi="Times New Roman"/>
          <w:sz w:val="28"/>
          <w:szCs w:val="28"/>
          <w:lang w:val="uk-UA"/>
        </w:rPr>
      </w:pPr>
    </w:p>
    <w:p w14:paraId="7ACF1DC3" w14:textId="77777777" w:rsidR="008311BB" w:rsidRPr="00B959CC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</w:pPr>
      <w:r w:rsidRPr="00B959CC">
        <w:rPr>
          <w:rFonts w:ascii="Times New Roman" w:hAnsi="Times New Roman"/>
          <w:b/>
          <w:color w:val="000000"/>
          <w:sz w:val="28"/>
          <w:szCs w:val="28"/>
          <w:highlight w:val="green"/>
          <w:u w:val="single"/>
          <w:shd w:val="clear" w:color="auto" w:fill="FFFFFF"/>
          <w:lang w:val="uk-UA" w:eastAsia="uk-UA"/>
        </w:rPr>
        <w:t>Зразок оформлення формули</w:t>
      </w:r>
      <w:r w:rsidRPr="00B959CC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: </w:t>
      </w:r>
    </w:p>
    <w:tbl>
      <w:tblPr>
        <w:tblW w:w="5000" w:type="pct"/>
        <w:tblLook w:val="00A0" w:firstRow="1" w:lastRow="0" w:firstColumn="1" w:lastColumn="0" w:noHBand="0" w:noVBand="0"/>
      </w:tblPr>
      <w:tblGrid>
        <w:gridCol w:w="8563"/>
        <w:gridCol w:w="1076"/>
      </w:tblGrid>
      <w:tr w:rsidR="008311BB" w:rsidRPr="00B959CC" w14:paraId="66D68983" w14:textId="77777777" w:rsidTr="00D606B5">
        <w:tc>
          <w:tcPr>
            <w:tcW w:w="4442" w:type="pct"/>
          </w:tcPr>
          <w:p w14:paraId="0A3F2C99" w14:textId="77777777" w:rsidR="008311BB" w:rsidRPr="00B959CC" w:rsidRDefault="00000000" w:rsidP="00D606B5">
            <w:pPr>
              <w:tabs>
                <w:tab w:val="left" w:pos="284"/>
              </w:tabs>
              <w:spacing w:line="360" w:lineRule="auto"/>
              <w:ind w:firstLine="709"/>
              <w:jc w:val="center"/>
              <w:rPr>
                <w:rFonts w:ascii="Times New Roman" w:hAnsi="Times New Roman"/>
                <w:szCs w:val="28"/>
                <w:highlight w:val="green"/>
                <w:lang w:val="uk-UA"/>
              </w:rPr>
            </w:pPr>
            <w:r w:rsidRPr="00B959CC">
              <w:rPr>
                <w:rFonts w:ascii="Times New Roman" w:hAnsi="Times New Roman"/>
                <w:szCs w:val="28"/>
                <w:highlight w:val="green"/>
                <w:lang w:val="uk-UA"/>
              </w:rPr>
              <w:pict w14:anchorId="65D679E1">
                <v:shape id="_x0000_i1027" type="#_x0000_t75" style="width:135pt;height:63pt">
                  <v:imagedata r:id="rId16" o:title=""/>
                </v:shape>
              </w:pict>
            </w:r>
            <w:r w:rsidRPr="00B959CC">
              <w:rPr>
                <w:rFonts w:ascii="Times New Roman" w:hAnsi="Times New Roman"/>
                <w:position w:val="-12"/>
                <w:szCs w:val="28"/>
                <w:highlight w:val="green"/>
                <w:lang w:val="uk-UA"/>
              </w:rPr>
              <w:pict w14:anchorId="154AF0EA">
                <v:shape id="_x0000_i1028" type="#_x0000_t75" style="width:2in;height:21pt">
                  <v:imagedata r:id="rId17" o:title=""/>
                </v:shape>
              </w:pict>
            </w:r>
            <w:r w:rsidR="008311BB" w:rsidRPr="00B959CC">
              <w:rPr>
                <w:rFonts w:ascii="Times New Roman" w:hAnsi="Times New Roman"/>
                <w:szCs w:val="28"/>
                <w:highlight w:val="green"/>
                <w:lang w:val="uk-UA"/>
              </w:rPr>
              <w:t>,</w:t>
            </w:r>
          </w:p>
        </w:tc>
        <w:tc>
          <w:tcPr>
            <w:tcW w:w="558" w:type="pct"/>
            <w:vAlign w:val="center"/>
          </w:tcPr>
          <w:p w14:paraId="7A1E1CCC" w14:textId="77777777" w:rsidR="008311BB" w:rsidRPr="00B959CC" w:rsidRDefault="008311BB" w:rsidP="00D606B5">
            <w:pPr>
              <w:tabs>
                <w:tab w:val="left" w:pos="853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</w:pPr>
            <w:r w:rsidRPr="00B959CC">
              <w:rPr>
                <w:rFonts w:ascii="Times New Roman" w:hAnsi="Times New Roman"/>
                <w:sz w:val="28"/>
                <w:szCs w:val="28"/>
                <w:highlight w:val="green"/>
                <w:lang w:val="uk-UA"/>
              </w:rPr>
              <w:t>(2.5)</w:t>
            </w:r>
          </w:p>
        </w:tc>
      </w:tr>
    </w:tbl>
    <w:p w14:paraId="1C4168D3" w14:textId="77777777" w:rsidR="008311BB" w:rsidRPr="00B959CC" w:rsidRDefault="008311BB" w:rsidP="008311BB">
      <w:pPr>
        <w:widowControl w:val="0"/>
        <w:spacing w:line="36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</w:pPr>
      <w:r w:rsidRPr="00B959CC">
        <w:rPr>
          <w:rFonts w:ascii="Times New Roman" w:hAnsi="Times New Roman"/>
          <w:b/>
          <w:color w:val="FF0000"/>
          <w:sz w:val="28"/>
          <w:szCs w:val="28"/>
          <w:highlight w:val="green"/>
          <w:shd w:val="clear" w:color="auto" w:fill="FFFFFF"/>
          <w:lang w:val="uk-UA" w:eastAsia="uk-UA"/>
        </w:rPr>
        <w:t>Зверніть увагу!</w:t>
      </w:r>
      <w:r w:rsidRPr="00B959CC">
        <w:rPr>
          <w:rFonts w:ascii="Times New Roman" w:hAnsi="Times New Roman"/>
          <w:color w:val="000000"/>
          <w:sz w:val="28"/>
          <w:szCs w:val="28"/>
          <w:highlight w:val="green"/>
          <w:shd w:val="clear" w:color="auto" w:fill="FFFFFF"/>
          <w:lang w:val="uk-UA" w:eastAsia="uk-UA"/>
        </w:rPr>
        <w:t xml:space="preserve"> Формули нумеруються тільки у випадку, якщо на них є  посилання у тексті.</w:t>
      </w:r>
    </w:p>
    <w:p w14:paraId="2C717E33" w14:textId="77777777" w:rsidR="008311BB" w:rsidRPr="00CE79BE" w:rsidRDefault="0073786E" w:rsidP="008311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B959CC">
        <w:rPr>
          <w:rFonts w:ascii="Times New Roman" w:hAnsi="Times New Roman"/>
          <w:b/>
          <w:sz w:val="28"/>
          <w:szCs w:val="28"/>
          <w:highlight w:val="green"/>
          <w:lang w:val="uk-UA"/>
        </w:rPr>
        <w:t>Посилання на використане джерело</w:t>
      </w:r>
      <w:r w:rsidRPr="00B959CC">
        <w:rPr>
          <w:rFonts w:ascii="Times New Roman" w:hAnsi="Times New Roman"/>
          <w:sz w:val="28"/>
          <w:szCs w:val="28"/>
          <w:highlight w:val="green"/>
          <w:lang w:val="uk-UA"/>
        </w:rPr>
        <w:t xml:space="preserve"> у тексті роботи зазначають порядковим номером за списком посилань у квадратних дужках, наприклад, «… у роботі [1] …», «Алгоритм, запропонований у такому-то році такими-то авторами, полягає у наступному [1]». Якщо посилаються одночасно на кілька джерел, їх номери відокремлюють крапкою з комою або знаком тире (якщо їх номери йдуть підряд), наприклад, «… у роботах [1; 2; 3; 7] …», «… у роботах [1–3; 7] …». Посилання на конкретні сторінки наводять після номера джерела через кому з маленької букви «с.», наприклад: «[1, с. 5]», «[1, с. 5; 7, с. 25-33]». При посиланнях на розділи, підрозділи, додатки, рисунки, таблиці, формули </w:t>
      </w:r>
      <w:r w:rsidRPr="00B959CC">
        <w:rPr>
          <w:rFonts w:ascii="Times New Roman" w:hAnsi="Times New Roman"/>
          <w:sz w:val="28"/>
          <w:szCs w:val="28"/>
          <w:highlight w:val="green"/>
          <w:lang w:val="uk-UA"/>
        </w:rPr>
        <w:lastRenderedPageBreak/>
        <w:t>зазначають їх номери і пишуть «… у розділі 4 …», «… у підрозділі 2.3 …», «… (див. розділ 4) …», «… у пункті 2.1.2 …», «… (див. пункт 2.1.2) …», «… у додатку А …», «… на рисунку 3.1 …», «… (рис. 3.1) …», «… у таблиці 3.1 …», «… (табл. 3.1) …», «… згідно формули (2.1) …», «… з формул (2.2)–(2.5) випливає …».</w:t>
      </w:r>
    </w:p>
    <w:p w14:paraId="6537F28F" w14:textId="77777777" w:rsidR="00BD53E4" w:rsidRPr="00CE79BE" w:rsidRDefault="00BD53E4" w:rsidP="008311BB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14:paraId="73F8436A" w14:textId="77777777" w:rsidR="00CE1450" w:rsidRPr="0006259F" w:rsidRDefault="00DD0633" w:rsidP="00664F57">
      <w:pPr>
        <w:spacing w:after="0" w:line="360" w:lineRule="auto"/>
        <w:jc w:val="center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>
        <w:rPr>
          <w:rFonts w:ascii="Times New Roman" w:hAnsi="Times New Roman"/>
          <w:color w:val="FF0000"/>
          <w:sz w:val="28"/>
          <w:szCs w:val="28"/>
          <w:lang w:val="uk-UA"/>
        </w:rPr>
        <w:br w:type="page"/>
      </w:r>
      <w:r w:rsidR="00BC56FF" w:rsidRPr="0006259F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lastRenderedPageBreak/>
        <w:t>2</w:t>
      </w:r>
      <w:r w:rsidR="00B7396E" w:rsidRPr="0006259F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 (</w:t>
      </w:r>
      <w:r w:rsidR="0072720F"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 xml:space="preserve">Математична або інформаційна модель представлення даних задачі,  Метод розв’язання задачі, </w:t>
      </w:r>
      <w:r w:rsidR="0083629B"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 xml:space="preserve">АЛГОРИТМ, </w:t>
      </w:r>
      <w:r w:rsidR="0072720F"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тощо</w:t>
      </w:r>
      <w:r w:rsidR="0072720F" w:rsidRPr="0006259F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 xml:space="preserve">…) </w:t>
      </w:r>
    </w:p>
    <w:p w14:paraId="4E6CBBE6" w14:textId="77777777" w:rsidR="00BD53E4" w:rsidRPr="0006259F" w:rsidRDefault="00BD53E4" w:rsidP="00BD53E4">
      <w:pPr>
        <w:spacing w:after="0" w:line="360" w:lineRule="auto"/>
        <w:ind w:firstLine="708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  <w:t>2.1</w:t>
      </w:r>
    </w:p>
    <w:p w14:paraId="2B3D4F80" w14:textId="77777777" w:rsidR="00BD53E4" w:rsidRPr="0006259F" w:rsidRDefault="00BD53E4" w:rsidP="00BD53E4">
      <w:pPr>
        <w:spacing w:after="0" w:line="360" w:lineRule="auto"/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  <w:t>...</w:t>
      </w:r>
    </w:p>
    <w:p w14:paraId="172A0622" w14:textId="77777777" w:rsidR="00BD53E4" w:rsidRPr="0006259F" w:rsidRDefault="00BD53E4" w:rsidP="00BD53E4">
      <w:pPr>
        <w:spacing w:after="0" w:line="360" w:lineRule="auto"/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  <w:t>…</w:t>
      </w:r>
    </w:p>
    <w:p w14:paraId="33C86505" w14:textId="77777777" w:rsidR="00BD53E4" w:rsidRPr="0006259F" w:rsidRDefault="00BD53E4" w:rsidP="00BD53E4">
      <w:pPr>
        <w:spacing w:after="0" w:line="360" w:lineRule="auto"/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  <w:t>…</w:t>
      </w:r>
    </w:p>
    <w:p w14:paraId="088CFA42" w14:textId="77777777" w:rsidR="00BD53E4" w:rsidRPr="0006259F" w:rsidRDefault="00BD53E4" w:rsidP="00BD53E4">
      <w:pPr>
        <w:spacing w:after="0" w:line="360" w:lineRule="auto"/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olor w:val="FF0000"/>
          <w:sz w:val="28"/>
          <w:szCs w:val="28"/>
          <w:highlight w:val="green"/>
          <w:lang w:val="uk-UA"/>
        </w:rPr>
        <w:t>…</w:t>
      </w:r>
    </w:p>
    <w:p w14:paraId="6DFB9E20" w14:textId="77777777" w:rsidR="00BD53E4" w:rsidRPr="0006259F" w:rsidRDefault="00BD53E4" w:rsidP="00BD53E4">
      <w:pPr>
        <w:spacing w:after="0" w:line="360" w:lineRule="auto"/>
        <w:rPr>
          <w:rFonts w:ascii="Times New Roman" w:hAnsi="Times New Roman"/>
          <w:color w:val="FF0000"/>
          <w:sz w:val="28"/>
          <w:szCs w:val="28"/>
          <w:highlight w:val="green"/>
          <w:lang w:val="uk-UA"/>
        </w:rPr>
      </w:pPr>
    </w:p>
    <w:p w14:paraId="389936C3" w14:textId="77777777" w:rsidR="00BD53E4" w:rsidRPr="0006259F" w:rsidRDefault="00BD53E4" w:rsidP="00BD53E4">
      <w:pPr>
        <w:spacing w:after="0" w:line="360" w:lineRule="auto"/>
        <w:ind w:firstLine="708"/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 xml:space="preserve">2.2 </w:t>
      </w:r>
    </w:p>
    <w:p w14:paraId="3C400F6C" w14:textId="77777777" w:rsidR="00BD53E4" w:rsidRPr="0006259F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  <w:t>…</w:t>
      </w:r>
    </w:p>
    <w:p w14:paraId="6BE2BB99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  <w:r w:rsidRPr="0006259F"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  <w:t>…</w:t>
      </w:r>
    </w:p>
    <w:p w14:paraId="70DF9E56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</w:p>
    <w:p w14:paraId="6EB6D1B3" w14:textId="77777777" w:rsidR="0013195E" w:rsidRPr="0006259F" w:rsidRDefault="00DD0633" w:rsidP="00BD53E4">
      <w:pPr>
        <w:spacing w:after="0" w:line="360" w:lineRule="auto"/>
        <w:jc w:val="center"/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</w:pPr>
      <w:r>
        <w:rPr>
          <w:rFonts w:ascii="Times New Roman" w:hAnsi="Times New Roman"/>
          <w:caps/>
          <w:color w:val="FF0000"/>
          <w:sz w:val="28"/>
          <w:szCs w:val="28"/>
          <w:lang w:val="uk-UA"/>
        </w:rPr>
        <w:br w:type="page"/>
      </w:r>
      <w:r w:rsidR="00BC56FF"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lastRenderedPageBreak/>
        <w:t>3</w:t>
      </w:r>
      <w:r w:rsidR="0072720F"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 xml:space="preserve"> Опис програмного забезпечення (вибір мови програмування або стандартного пакету прикладних програм, застосування відповідних технологій програмування, налаштування параметрів моделі та алгоритму, ІНСТРУКЦІЯ КОРИСТУВАЧЕВІ, тощо)</w:t>
      </w:r>
    </w:p>
    <w:p w14:paraId="2F7BA2E8" w14:textId="77777777" w:rsidR="0013195E" w:rsidRPr="0006259F" w:rsidRDefault="00BD53E4" w:rsidP="00BD53E4">
      <w:pPr>
        <w:spacing w:after="0" w:line="360" w:lineRule="auto"/>
        <w:ind w:firstLine="708"/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>3.1</w:t>
      </w:r>
    </w:p>
    <w:p w14:paraId="4C6E8F68" w14:textId="77777777" w:rsidR="00BD53E4" w:rsidRPr="0006259F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  <w:t>…</w:t>
      </w:r>
    </w:p>
    <w:p w14:paraId="5D2927D8" w14:textId="77777777" w:rsidR="00BD53E4" w:rsidRPr="0006259F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  <w:t>…</w:t>
      </w:r>
    </w:p>
    <w:p w14:paraId="3D77ADB0" w14:textId="77777777" w:rsidR="00BD53E4" w:rsidRPr="0006259F" w:rsidRDefault="00BD53E4" w:rsidP="0072720F">
      <w:pPr>
        <w:spacing w:after="0" w:line="360" w:lineRule="auto"/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ab/>
        <w:t>3.2</w:t>
      </w:r>
    </w:p>
    <w:p w14:paraId="083AC1D2" w14:textId="77777777" w:rsidR="00BD53E4" w:rsidRPr="0006259F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  <w:t>…</w:t>
      </w:r>
    </w:p>
    <w:p w14:paraId="240198E3" w14:textId="77777777" w:rsidR="00BD53E4" w:rsidRPr="00CE79BE" w:rsidRDefault="00BD53E4" w:rsidP="0072720F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</w:pPr>
      <w:r w:rsidRPr="0006259F">
        <w:rPr>
          <w:rFonts w:ascii="Times New Roman" w:hAnsi="Times New Roman"/>
          <w:b/>
          <w:caps/>
          <w:color w:val="FF0000"/>
          <w:sz w:val="28"/>
          <w:szCs w:val="28"/>
          <w:highlight w:val="green"/>
          <w:lang w:val="uk-UA"/>
        </w:rPr>
        <w:t>…</w:t>
      </w:r>
    </w:p>
    <w:p w14:paraId="3EED9BF9" w14:textId="77777777" w:rsidR="0072720F" w:rsidRPr="00D37FDA" w:rsidRDefault="00DD0633" w:rsidP="00BD53E4">
      <w:pPr>
        <w:spacing w:after="0" w:line="360" w:lineRule="auto"/>
        <w:jc w:val="center"/>
        <w:rPr>
          <w:rFonts w:ascii="Times New Roman" w:hAnsi="Times New Roman"/>
          <w:caps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caps/>
          <w:color w:val="FF0000"/>
          <w:sz w:val="28"/>
          <w:szCs w:val="28"/>
          <w:lang w:val="uk-UA"/>
        </w:rPr>
        <w:br w:type="page"/>
      </w:r>
      <w:r w:rsidR="00D37FDA"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lastRenderedPageBreak/>
        <w:t>4</w:t>
      </w:r>
      <w:r w:rsidR="0072720F" w:rsidRPr="0006259F">
        <w:rPr>
          <w:rFonts w:ascii="Times New Roman" w:hAnsi="Times New Roman"/>
          <w:caps/>
          <w:color w:val="FF0000"/>
          <w:sz w:val="28"/>
          <w:szCs w:val="28"/>
          <w:highlight w:val="green"/>
          <w:lang w:val="uk-UA"/>
        </w:rPr>
        <w:t xml:space="preserve"> (Аналіз отриманих результатів розв’язання задачі )</w:t>
      </w:r>
    </w:p>
    <w:p w14:paraId="190BDC66" w14:textId="77777777" w:rsidR="006B3D51" w:rsidRPr="0006259F" w:rsidRDefault="0072720F" w:rsidP="0072720F">
      <w:pPr>
        <w:spacing w:after="0" w:line="360" w:lineRule="auto"/>
        <w:ind w:left="3540" w:firstLine="708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CE79BE">
        <w:rPr>
          <w:rFonts w:ascii="Times New Roman" w:hAnsi="Times New Roman"/>
          <w:b/>
          <w:caps/>
          <w:color w:val="FF0000"/>
          <w:sz w:val="28"/>
          <w:szCs w:val="28"/>
          <w:lang w:val="uk-UA"/>
        </w:rPr>
        <w:br w:type="page"/>
      </w:r>
      <w:r w:rsidR="006B3D51" w:rsidRPr="0006259F">
        <w:rPr>
          <w:rFonts w:ascii="Times New Roman" w:hAnsi="Times New Roman"/>
          <w:sz w:val="28"/>
          <w:szCs w:val="28"/>
          <w:highlight w:val="green"/>
          <w:lang w:val="uk-UA"/>
        </w:rPr>
        <w:lastRenderedPageBreak/>
        <w:t>ВИСНОВКИ</w:t>
      </w:r>
    </w:p>
    <w:p w14:paraId="44E871BC" w14:textId="77777777" w:rsidR="00CE1450" w:rsidRPr="0006259F" w:rsidRDefault="00CE1450" w:rsidP="006B3D5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highlight w:val="green"/>
          <w:lang w:val="uk-UA"/>
        </w:rPr>
      </w:pPr>
    </w:p>
    <w:p w14:paraId="15CC8F34" w14:textId="77777777" w:rsidR="00CE1450" w:rsidRPr="0006259F" w:rsidRDefault="00CE1450" w:rsidP="006B3D51">
      <w:pPr>
        <w:spacing w:after="0" w:line="360" w:lineRule="auto"/>
        <w:jc w:val="center"/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>Висновки повин</w:t>
      </w:r>
      <w:r w:rsidR="00B7396E"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 xml:space="preserve">ні за змістом відповідати </w:t>
      </w:r>
      <w:r w:rsidR="00AB5923"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 xml:space="preserve"> Постановці</w:t>
      </w:r>
      <w:r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 xml:space="preserve"> задачі</w:t>
      </w:r>
    </w:p>
    <w:p w14:paraId="63557E64" w14:textId="77777777" w:rsidR="00C93544" w:rsidRPr="0006259F" w:rsidRDefault="00C93544" w:rsidP="006B3D51">
      <w:pPr>
        <w:spacing w:after="0" w:line="360" w:lineRule="auto"/>
        <w:jc w:val="center"/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>Корегуються керівником!</w:t>
      </w:r>
    </w:p>
    <w:p w14:paraId="583A88FC" w14:textId="77777777" w:rsidR="00B7396E" w:rsidRPr="0006259F" w:rsidRDefault="006B3D51" w:rsidP="006B3D51">
      <w:pPr>
        <w:spacing w:after="0" w:line="360" w:lineRule="auto"/>
        <w:ind w:firstLine="709"/>
        <w:jc w:val="both"/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>Висновки та пропозиції є стислим викладенням підсумків дослідження. У даному випадку - висновки по дослідженню: що і як вдалось реалізувати, переваги та недоліки розробки, можливі шляхи подальшого покращення. Обсяг висновків становить 1-2 сторінки.</w:t>
      </w:r>
    </w:p>
    <w:p w14:paraId="144A5D23" w14:textId="77777777" w:rsidR="006B3D51" w:rsidRPr="0006259F" w:rsidRDefault="006B3D51" w:rsidP="006B3D51">
      <w:pPr>
        <w:spacing w:after="0" w:line="360" w:lineRule="auto"/>
        <w:ind w:firstLine="709"/>
        <w:jc w:val="both"/>
        <w:rPr>
          <w:rFonts w:ascii="Times New Roman" w:hAnsi="Times New Roman"/>
          <w:color w:val="99CC00"/>
          <w:sz w:val="28"/>
          <w:szCs w:val="28"/>
          <w:highlight w:val="green"/>
          <w:lang w:val="uk-UA"/>
        </w:rPr>
      </w:pPr>
    </w:p>
    <w:p w14:paraId="4755B8AE" w14:textId="77777777" w:rsidR="008E2F89" w:rsidRPr="0006259F" w:rsidRDefault="008E2F89" w:rsidP="008E2F89">
      <w:pPr>
        <w:jc w:val="both"/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</w:pPr>
      <w:r w:rsidRPr="0006259F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t xml:space="preserve">Зразок оформлення </w:t>
      </w:r>
    </w:p>
    <w:p w14:paraId="738610EB" w14:textId="77777777" w:rsidR="008E2F89" w:rsidRPr="0006259F" w:rsidRDefault="008E2F89" w:rsidP="006B3D51">
      <w:pPr>
        <w:spacing w:after="0" w:line="360" w:lineRule="auto"/>
        <w:ind w:firstLine="709"/>
        <w:jc w:val="both"/>
        <w:rPr>
          <w:rFonts w:ascii="Times New Roman" w:hAnsi="Times New Roman"/>
          <w:color w:val="99CC00"/>
          <w:sz w:val="28"/>
          <w:szCs w:val="28"/>
          <w:highlight w:val="green"/>
          <w:lang w:val="uk-UA"/>
        </w:rPr>
      </w:pPr>
    </w:p>
    <w:p w14:paraId="7BBE7B19" w14:textId="77777777" w:rsidR="008E2F89" w:rsidRPr="0006259F" w:rsidRDefault="008E2F89" w:rsidP="008E2F8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sz w:val="28"/>
          <w:szCs w:val="28"/>
          <w:highlight w:val="green"/>
          <w:lang w:val="uk-UA"/>
        </w:rPr>
        <w:t>ВИСНОВКИ</w:t>
      </w:r>
    </w:p>
    <w:p w14:paraId="43E442FB" w14:textId="77777777" w:rsidR="008E2F89" w:rsidRPr="0006259F" w:rsidRDefault="008E2F89" w:rsidP="008E2F89">
      <w:pPr>
        <w:pStyle w:val="Normal1"/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567"/>
        <w:rPr>
          <w:highlight w:val="green"/>
        </w:rPr>
      </w:pPr>
      <w:r w:rsidRPr="0006259F">
        <w:rPr>
          <w:highlight w:val="green"/>
        </w:rPr>
        <w:t>За результатами виконаної роботи можна зробити такі висновки:</w:t>
      </w:r>
    </w:p>
    <w:p w14:paraId="475ECB23" w14:textId="77777777" w:rsidR="008E2F89" w:rsidRPr="0006259F" w:rsidRDefault="008E2F89" w:rsidP="008E2F89">
      <w:pPr>
        <w:pStyle w:val="Normal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highlight w:val="green"/>
        </w:rPr>
      </w:pPr>
      <w:r w:rsidRPr="0006259F">
        <w:rPr>
          <w:highlight w:val="green"/>
        </w:rPr>
        <w:t xml:space="preserve">Розглянуто типи структур </w:t>
      </w:r>
      <w:proofErr w:type="spellStart"/>
      <w:r w:rsidRPr="0006259F">
        <w:rPr>
          <w:highlight w:val="green"/>
        </w:rPr>
        <w:t>Web</w:t>
      </w:r>
      <w:proofErr w:type="spellEnd"/>
      <w:r w:rsidRPr="0006259F">
        <w:rPr>
          <w:highlight w:val="green"/>
        </w:rPr>
        <w:t xml:space="preserve">-сайту, поняття семантики запитів, поняття семантичного ядра сайту, методи SEO (структурної оптимізації сайту під пошукові машини), методи кластерного аналізу. </w:t>
      </w:r>
    </w:p>
    <w:p w14:paraId="16F0ED37" w14:textId="77777777" w:rsidR="008E2F89" w:rsidRPr="0006259F" w:rsidRDefault="008E2F89" w:rsidP="008E2F89">
      <w:pPr>
        <w:pStyle w:val="Normal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highlight w:val="green"/>
        </w:rPr>
      </w:pPr>
      <w:r w:rsidRPr="0006259F">
        <w:rPr>
          <w:highlight w:val="green"/>
        </w:rPr>
        <w:t xml:space="preserve">За результатами вивчення відповідної літератури зроблено  аналітичний огляд та визначено моделі та методи, за допомогою яких можливо виконувати оптимізацію структури інтернет-магазину </w:t>
      </w:r>
    </w:p>
    <w:p w14:paraId="4B5F452B" w14:textId="77777777" w:rsidR="008E2F89" w:rsidRPr="0006259F" w:rsidRDefault="008E2F89" w:rsidP="008E2F89">
      <w:pPr>
        <w:pStyle w:val="Normal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highlight w:val="green"/>
        </w:rPr>
      </w:pPr>
      <w:r w:rsidRPr="0006259F">
        <w:rPr>
          <w:highlight w:val="green"/>
        </w:rPr>
        <w:t xml:space="preserve">Побудовано семантичне ядро сайту, із використанням якого  оптимізовано структуру сайту. Для визначення ключових слів використано інструменти </w:t>
      </w:r>
      <w:proofErr w:type="spellStart"/>
      <w:r w:rsidRPr="0006259F">
        <w:rPr>
          <w:highlight w:val="green"/>
        </w:rPr>
        <w:t>AdWords</w:t>
      </w:r>
      <w:proofErr w:type="spellEnd"/>
      <w:r w:rsidRPr="0006259F">
        <w:rPr>
          <w:highlight w:val="green"/>
        </w:rPr>
        <w:t>.</w:t>
      </w:r>
    </w:p>
    <w:p w14:paraId="59AD4305" w14:textId="77777777" w:rsidR="008E2F89" w:rsidRPr="0006259F" w:rsidRDefault="008E2F89" w:rsidP="008E2F89">
      <w:pPr>
        <w:pStyle w:val="Normal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highlight w:val="green"/>
        </w:rPr>
      </w:pPr>
      <w:r w:rsidRPr="0006259F">
        <w:rPr>
          <w:rFonts w:eastAsia="gothampro"/>
          <w:highlight w:val="green"/>
        </w:rPr>
        <w:t xml:space="preserve">Для зображення та обробки запитів використано векторну модель представлення запитів із врахуванням </w:t>
      </w:r>
      <w:r w:rsidRPr="0006259F">
        <w:rPr>
          <w:highlight w:val="green"/>
        </w:rPr>
        <w:t xml:space="preserve">вагомості кожного слова у запиті, значення якої розраховується за допомогою  метрики </w:t>
      </w:r>
      <w:proofErr w:type="spellStart"/>
      <w:r w:rsidRPr="0006259F">
        <w:rPr>
          <w:highlight w:val="green"/>
        </w:rPr>
        <w:t>Tf-Idf</w:t>
      </w:r>
      <w:proofErr w:type="spellEnd"/>
      <w:r w:rsidRPr="0006259F">
        <w:rPr>
          <w:highlight w:val="green"/>
        </w:rPr>
        <w:t>.</w:t>
      </w:r>
    </w:p>
    <w:p w14:paraId="55865D9E" w14:textId="77777777" w:rsidR="008E2F89" w:rsidRPr="0006259F" w:rsidRDefault="008E2F89" w:rsidP="008E2F89">
      <w:pPr>
        <w:pStyle w:val="Normal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highlight w:val="green"/>
        </w:rPr>
      </w:pPr>
      <w:r w:rsidRPr="0006259F">
        <w:rPr>
          <w:highlight w:val="green"/>
        </w:rPr>
        <w:t xml:space="preserve">Запити до сайту </w:t>
      </w:r>
      <w:proofErr w:type="spellStart"/>
      <w:r w:rsidRPr="0006259F">
        <w:rPr>
          <w:highlight w:val="green"/>
        </w:rPr>
        <w:t>кластеризовано</w:t>
      </w:r>
      <w:proofErr w:type="spellEnd"/>
      <w:r w:rsidRPr="0006259F">
        <w:rPr>
          <w:highlight w:val="green"/>
        </w:rPr>
        <w:t xml:space="preserve"> відповідно до принципів </w:t>
      </w:r>
      <w:r w:rsidRPr="0006259F">
        <w:rPr>
          <w:rFonts w:eastAsia="gothampro"/>
          <w:highlight w:val="green"/>
        </w:rPr>
        <w:t xml:space="preserve">предметного розподілу, цільового обмеження та відокремлення інформаційних та комерційних запитів. </w:t>
      </w:r>
      <w:r w:rsidRPr="0006259F">
        <w:rPr>
          <w:highlight w:val="green"/>
        </w:rPr>
        <w:t>Для кластеризації запитів використано метод k-середніх.</w:t>
      </w:r>
    </w:p>
    <w:p w14:paraId="491DB0C6" w14:textId="77777777" w:rsidR="008E2F89" w:rsidRPr="0006259F" w:rsidRDefault="008E2F89" w:rsidP="008E2F89">
      <w:pPr>
        <w:pStyle w:val="Normal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highlight w:val="green"/>
        </w:rPr>
      </w:pPr>
      <w:r w:rsidRPr="0006259F">
        <w:rPr>
          <w:highlight w:val="green"/>
        </w:rPr>
        <w:lastRenderedPageBreak/>
        <w:t xml:space="preserve">Програмну реалізацію запропонованих алгоритмів для зображення запитів та подальшої кластеризації виконано у інтерактивній оболонці для мови програмування </w:t>
      </w:r>
      <w:proofErr w:type="spellStart"/>
      <w:r w:rsidRPr="0006259F">
        <w:rPr>
          <w:highlight w:val="green"/>
        </w:rPr>
        <w:t>Python</w:t>
      </w:r>
      <w:proofErr w:type="spellEnd"/>
      <w:r w:rsidRPr="0006259F">
        <w:rPr>
          <w:highlight w:val="green"/>
        </w:rPr>
        <w:t xml:space="preserve"> </w:t>
      </w:r>
      <w:proofErr w:type="spellStart"/>
      <w:r w:rsidRPr="0006259F">
        <w:rPr>
          <w:highlight w:val="green"/>
        </w:rPr>
        <w:t>IPython</w:t>
      </w:r>
      <w:proofErr w:type="spellEnd"/>
      <w:r w:rsidRPr="0006259F">
        <w:rPr>
          <w:highlight w:val="green"/>
        </w:rPr>
        <w:t xml:space="preserve"> (</w:t>
      </w:r>
      <w:proofErr w:type="spellStart"/>
      <w:r w:rsidRPr="0006259F">
        <w:rPr>
          <w:highlight w:val="green"/>
        </w:rPr>
        <w:t>Interactive</w:t>
      </w:r>
      <w:proofErr w:type="spellEnd"/>
      <w:r w:rsidRPr="0006259F">
        <w:rPr>
          <w:highlight w:val="green"/>
        </w:rPr>
        <w:t xml:space="preserve"> </w:t>
      </w:r>
      <w:proofErr w:type="spellStart"/>
      <w:r w:rsidRPr="0006259F">
        <w:rPr>
          <w:highlight w:val="green"/>
        </w:rPr>
        <w:t>Python</w:t>
      </w:r>
      <w:proofErr w:type="spellEnd"/>
      <w:r w:rsidRPr="0006259F">
        <w:rPr>
          <w:highlight w:val="green"/>
        </w:rPr>
        <w:t>) з використанням відповідних функцій.</w:t>
      </w:r>
    </w:p>
    <w:p w14:paraId="7B2F607B" w14:textId="77777777" w:rsidR="008E2F89" w:rsidRPr="0006259F" w:rsidRDefault="008E2F89" w:rsidP="008E2F89">
      <w:pPr>
        <w:pStyle w:val="Normal1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highlight w:val="green"/>
        </w:rPr>
      </w:pPr>
      <w:r w:rsidRPr="0006259F">
        <w:rPr>
          <w:highlight w:val="green"/>
        </w:rPr>
        <w:t xml:space="preserve"> Виконано внутрішню оптимізацію сайту шляхом усунення сторінок дублікатів, оптимізації зображень.</w:t>
      </w:r>
    </w:p>
    <w:p w14:paraId="637805D2" w14:textId="77777777" w:rsidR="00603EA0" w:rsidRPr="00CE79BE" w:rsidRDefault="00603EA0" w:rsidP="00603EA0">
      <w:pPr>
        <w:ind w:left="360"/>
        <w:rPr>
          <w:rFonts w:ascii="Times New Roman" w:hAnsi="Times New Roman"/>
          <w:sz w:val="28"/>
          <w:szCs w:val="28"/>
          <w:lang w:val="uk-UA"/>
        </w:rPr>
      </w:pPr>
    </w:p>
    <w:p w14:paraId="463F29E8" w14:textId="77777777" w:rsidR="00603EA0" w:rsidRPr="00CE79BE" w:rsidRDefault="00603EA0" w:rsidP="00603EA0">
      <w:pPr>
        <w:ind w:left="360"/>
        <w:rPr>
          <w:rFonts w:ascii="Times New Roman" w:hAnsi="Times New Roman"/>
          <w:sz w:val="28"/>
          <w:szCs w:val="28"/>
          <w:lang w:val="uk-UA"/>
        </w:rPr>
      </w:pPr>
    </w:p>
    <w:p w14:paraId="613625E4" w14:textId="77777777" w:rsidR="00603EA0" w:rsidRPr="0006259F" w:rsidRDefault="00A43E53" w:rsidP="00603EA0">
      <w:pPr>
        <w:ind w:left="2484"/>
        <w:rPr>
          <w:rFonts w:ascii="Times New Roman" w:hAnsi="Times New Roman"/>
          <w:sz w:val="28"/>
          <w:szCs w:val="28"/>
          <w:highlight w:val="green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  <w:r w:rsidR="00FB3759" w:rsidRPr="0006259F">
        <w:rPr>
          <w:rFonts w:ascii="Times New Roman" w:hAnsi="Times New Roman"/>
          <w:sz w:val="28"/>
          <w:szCs w:val="28"/>
          <w:highlight w:val="green"/>
          <w:lang w:val="uk-UA"/>
        </w:rPr>
        <w:lastRenderedPageBreak/>
        <w:t>СПИСОК</w:t>
      </w:r>
      <w:r w:rsidR="00603EA0" w:rsidRPr="0006259F">
        <w:rPr>
          <w:rFonts w:ascii="Times New Roman" w:hAnsi="Times New Roman"/>
          <w:sz w:val="28"/>
          <w:szCs w:val="28"/>
          <w:highlight w:val="green"/>
          <w:lang w:val="uk-UA"/>
        </w:rPr>
        <w:t xml:space="preserve"> ВИКОРИСТАНИХ ДЖЕРЕЛ</w:t>
      </w:r>
    </w:p>
    <w:p w14:paraId="3B7B4B86" w14:textId="77777777" w:rsidR="00947D69" w:rsidRPr="0006259F" w:rsidRDefault="00947D69" w:rsidP="00947D69">
      <w:pPr>
        <w:rPr>
          <w:highlight w:val="green"/>
          <w:lang w:val="uk-UA" w:eastAsia="x-none"/>
        </w:rPr>
      </w:pPr>
    </w:p>
    <w:p w14:paraId="04CB1280" w14:textId="77777777" w:rsidR="00B7396E" w:rsidRPr="0006259F" w:rsidRDefault="00B7396E" w:rsidP="00B7396E">
      <w:pPr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 xml:space="preserve">Обов’язково додати </w:t>
      </w:r>
      <w:r w:rsidR="0013195E"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>літературу за тематикою дипломної</w:t>
      </w:r>
      <w:r w:rsidRPr="0006259F"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  <w:t xml:space="preserve"> роботи</w:t>
      </w:r>
    </w:p>
    <w:p w14:paraId="3A0FF5F2" w14:textId="77777777" w:rsidR="006D30BE" w:rsidRPr="0006259F" w:rsidRDefault="006D30BE" w:rsidP="006D30BE">
      <w:pPr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</w:pPr>
    </w:p>
    <w:p w14:paraId="21B8D53D" w14:textId="77777777" w:rsidR="00AC4E21" w:rsidRPr="0006259F" w:rsidRDefault="00603EA0" w:rsidP="00AC4E21">
      <w:pPr>
        <w:jc w:val="center"/>
        <w:rPr>
          <w:rFonts w:ascii="Times New Roman" w:hAnsi="Times New Roman"/>
          <w:color w:val="339966"/>
          <w:sz w:val="28"/>
          <w:szCs w:val="28"/>
          <w:highlight w:val="green"/>
          <w:lang w:val="uk-UA"/>
        </w:rPr>
      </w:pPr>
      <w:r w:rsidRPr="0006259F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 xml:space="preserve">Вимоги щодо </w:t>
      </w:r>
      <w:r w:rsidR="00AC4E21" w:rsidRPr="0006259F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 xml:space="preserve">оформлення списку </w:t>
      </w:r>
      <w:r w:rsidR="00FB3759" w:rsidRPr="0006259F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>використаних джерел</w:t>
      </w:r>
    </w:p>
    <w:p w14:paraId="5630AD66" w14:textId="77777777" w:rsidR="00AC4E21" w:rsidRPr="0006259F" w:rsidRDefault="00AC4E21" w:rsidP="00AC4E21">
      <w:pPr>
        <w:jc w:val="center"/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</w:pPr>
    </w:p>
    <w:tbl>
      <w:tblPr>
        <w:tblW w:w="9948" w:type="dxa"/>
        <w:tblInd w:w="-50" w:type="dxa"/>
        <w:tblLayout w:type="fixed"/>
        <w:tblLook w:val="0000" w:firstRow="0" w:lastRow="0" w:firstColumn="0" w:lastColumn="0" w:noHBand="0" w:noVBand="0"/>
      </w:tblPr>
      <w:tblGrid>
        <w:gridCol w:w="2444"/>
        <w:gridCol w:w="7504"/>
      </w:tblGrid>
      <w:tr w:rsidR="00AC4E21" w:rsidRPr="0006259F" w14:paraId="45CC9D54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7EBEEB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b/>
                <w:color w:val="339966"/>
                <w:sz w:val="28"/>
                <w:szCs w:val="28"/>
                <w:highlight w:val="green"/>
                <w:lang w:val="uk-UA"/>
              </w:rPr>
              <w:t>Тип</w:t>
            </w:r>
          </w:p>
          <w:p w14:paraId="756EC8BE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b/>
                <w:color w:val="339966"/>
                <w:sz w:val="28"/>
                <w:szCs w:val="28"/>
                <w:highlight w:val="green"/>
                <w:lang w:val="uk-UA"/>
              </w:rPr>
              <w:t>видання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7E2388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b/>
                <w:color w:val="339966"/>
                <w:sz w:val="28"/>
                <w:szCs w:val="28"/>
                <w:highlight w:val="green"/>
                <w:lang w:val="uk-UA"/>
              </w:rPr>
              <w:t>Приклад оформлення</w:t>
            </w:r>
          </w:p>
        </w:tc>
      </w:tr>
      <w:tr w:rsidR="00AC4E21" w:rsidRPr="0006259F" w14:paraId="259C991F" w14:textId="77777777" w:rsidTr="00044220">
        <w:trPr>
          <w:cantSplit/>
        </w:trPr>
        <w:tc>
          <w:tcPr>
            <w:tcW w:w="24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B4DB2B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онографія: один, два або три автори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7D7DDB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імоно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В.П. Семантико-функціональний аналіз іншомовної лексики в сучасній українській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овні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картині світу /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Нац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юрид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акад. України. – Х.: Основа, 2000. – 331 с. –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ібліог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: с 291-329.</w:t>
            </w:r>
          </w:p>
        </w:tc>
      </w:tr>
      <w:tr w:rsidR="00AC4E21" w:rsidRPr="0006259F" w14:paraId="5E49CE38" w14:textId="77777777" w:rsidTr="00044220">
        <w:trPr>
          <w:cantSplit/>
        </w:trPr>
        <w:tc>
          <w:tcPr>
            <w:tcW w:w="24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829076" w14:textId="77777777" w:rsidR="00AC4E21" w:rsidRPr="0006259F" w:rsidRDefault="00AC4E21" w:rsidP="00044220">
            <w:pPr>
              <w:snapToGrid w:val="0"/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ECF247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Василенко М.В. Теорія коливань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Навч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сіб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К.: Вища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ш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, 1992. – 430 с.</w:t>
            </w:r>
          </w:p>
        </w:tc>
      </w:tr>
      <w:tr w:rsidR="00AC4E21" w:rsidRPr="0006259F" w14:paraId="1DAE8D70" w14:textId="77777777" w:rsidTr="00044220">
        <w:trPr>
          <w:cantSplit/>
        </w:trPr>
        <w:tc>
          <w:tcPr>
            <w:tcW w:w="24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A226A1" w14:textId="77777777" w:rsidR="00AC4E21" w:rsidRPr="0006259F" w:rsidRDefault="00AC4E21" w:rsidP="00044220">
            <w:pPr>
              <w:snapToGrid w:val="0"/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B93C63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траслевые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облемы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текстильно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омышленности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ичины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и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ути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решен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: (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онограф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) / Р.Р. Ларина,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.Е.Ройтма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онец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гос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акад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уп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Севастополь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зд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едприятие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«Вебер»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онец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.и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, 2002. – 131 с.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, табл.. –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иблиог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с.: 121-124.</w:t>
            </w:r>
          </w:p>
        </w:tc>
      </w:tr>
      <w:tr w:rsidR="00AC4E21" w:rsidRPr="0006259F" w14:paraId="371B4AAA" w14:textId="77777777" w:rsidTr="00044220">
        <w:trPr>
          <w:cantSplit/>
        </w:trPr>
        <w:tc>
          <w:tcPr>
            <w:tcW w:w="24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AD93B2" w14:textId="77777777" w:rsidR="00AC4E21" w:rsidRPr="0006259F" w:rsidRDefault="00AC4E21" w:rsidP="00044220">
            <w:pPr>
              <w:snapToGrid w:val="0"/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BAD72A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Костін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Н.І. Моделювання фінансів / Н.І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Костін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, А.А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лєксєє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, П.В. Мельник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ерж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дат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дмі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України, Акад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ерж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дат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служби України. – Ірпінь: Акад. ДПС України, 2002. – 224 с.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і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, табл. –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ібліог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: с. 217-222.</w:t>
            </w:r>
          </w:p>
        </w:tc>
      </w:tr>
      <w:tr w:rsidR="00AC4E21" w:rsidRPr="0006259F" w14:paraId="747178A8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63C2E4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ільше трьох авторів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7DA0AE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Оплата праці в сільськогосподарському виробництві / М-во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гра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політики України, Наук.-дослід. центр нормативів праці; Ю.Я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Луза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, В.В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ітвіцкі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, О.А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врамчу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та ін. – К.: Центр «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гропромпрац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», 2000. – 462, [1] с.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і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, табл.</w:t>
            </w:r>
          </w:p>
        </w:tc>
      </w:tr>
      <w:tr w:rsidR="00AC4E21" w:rsidRPr="0006259F" w14:paraId="53485658" w14:textId="77777777" w:rsidTr="00044220">
        <w:trPr>
          <w:cantSplit/>
        </w:trPr>
        <w:tc>
          <w:tcPr>
            <w:tcW w:w="24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5D5203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агатотомне видання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D0B2AD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стор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русско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литературы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: В 4 т. / АН СССР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-т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рус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лит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(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ушки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ом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). – М., 1982. – Т.3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Расцвет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реализм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– 876 с.</w:t>
            </w:r>
          </w:p>
        </w:tc>
      </w:tr>
      <w:tr w:rsidR="00AC4E21" w:rsidRPr="0006259F" w14:paraId="24E71553" w14:textId="77777777" w:rsidTr="00044220">
        <w:trPr>
          <w:cantSplit/>
        </w:trPr>
        <w:tc>
          <w:tcPr>
            <w:tcW w:w="24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E4B5B7" w14:textId="77777777" w:rsidR="00AC4E21" w:rsidRPr="0006259F" w:rsidRDefault="00AC4E21" w:rsidP="00044220">
            <w:pPr>
              <w:snapToGrid w:val="0"/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10D0DA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Інтелектуальна власність в Україні: правові засади та практика: У 4 т. / Акад. прав. наук України,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ерж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патент. відомство України,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ерж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агентство України з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вт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і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уміж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прав; За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аг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ред. О.Д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вятоцького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– К.: Вид. дім «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Іі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Юра», 1999. – Т. 1-4.</w:t>
            </w:r>
          </w:p>
        </w:tc>
      </w:tr>
      <w:tr w:rsidR="00AC4E21" w:rsidRPr="0006259F" w14:paraId="785B4A76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C2DB0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lastRenderedPageBreak/>
              <w:t>Прикладне видання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6DB4F7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Гайе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Ф.А. Право, законодавство і свобода. Нове визначення ліберальних принципів справедливості і політичної економії / Пер. з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нг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В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митру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– К.: Аквілон-Прес, 2000. – 447 с.</w:t>
            </w:r>
          </w:p>
        </w:tc>
      </w:tr>
      <w:tr w:rsidR="00AC4E21" w:rsidRPr="0006259F" w14:paraId="01444450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5A43E4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овідник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BD97CF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Шишков М.М. США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арочни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сталей и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плаво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едущи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омышленны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тра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мира: [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правочни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] / М.М. Шишков, А.М. Шишков. –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онец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: ООО «Юго-Восток», 2002. – 234 с.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, табл.</w:t>
            </w:r>
          </w:p>
        </w:tc>
      </w:tr>
      <w:tr w:rsidR="00AC4E21" w:rsidRPr="0006259F" w14:paraId="538F7171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1FF0DC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ловник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B71C3C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иблиотечное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ело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Термино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ло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/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ост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: И.М. Суслова, Л.Н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Уланов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2-е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зд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– М.: Книга, 1986. – 224 с.</w:t>
            </w:r>
          </w:p>
        </w:tc>
      </w:tr>
      <w:tr w:rsidR="00AC4E21" w:rsidRPr="0006259F" w14:paraId="63263AC9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50A88B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аконодавчий, нормативний акт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4AD13C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Господарський процесуальний кодекс України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фіц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текст зі змін. Станом на 1 лип. 2002 р. / М-во юстиції України. – К.: Вид. дім «Ін Юра», 2002. – 129 с. – (Кодекси України)</w:t>
            </w:r>
          </w:p>
        </w:tc>
      </w:tr>
      <w:tr w:rsidR="00AC4E21" w:rsidRPr="0006259F" w14:paraId="043A39EB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C3A6DB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тандарт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EFC3BB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ГОСТ 7.1 – 84. СИБИД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иблиографическое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писание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документа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бщие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требован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и правила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оставлен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заме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ГОСТ 7.1-76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вед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01.01.86. – М.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зд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-во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тандарто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, 1984. – 77 с.</w:t>
            </w:r>
          </w:p>
        </w:tc>
      </w:tr>
      <w:tr w:rsidR="00AC4E21" w:rsidRPr="0006259F" w14:paraId="57297B0D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40FF23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бірник наукових праць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24B88D" w14:textId="77777777" w:rsidR="00AC4E21" w:rsidRPr="0006259F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Обчислювальна і прикладна математика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б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наук. пр. – К.: Либідь, 1993. – 99 с.</w:t>
            </w:r>
          </w:p>
        </w:tc>
      </w:tr>
      <w:tr w:rsidR="00AC4E21" w:rsidRPr="0006259F" w14:paraId="73E51AA0" w14:textId="77777777" w:rsidTr="00044220">
        <w:trPr>
          <w:trHeight w:val="1022"/>
        </w:trPr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268662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епонована наукова праця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8A7B16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еликов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А.З.,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Константино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С.Н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бзо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налитически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етодо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расчет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и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птимизации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ультиресурсны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систем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бслуживан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/ Науч.-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оиз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Корпорац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«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Кие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-т  автоматики»</w:t>
            </w:r>
          </w:p>
        </w:tc>
      </w:tr>
      <w:tr w:rsidR="00AC4E21" w:rsidRPr="0006259F" w14:paraId="36BE7772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EC01D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кладова частина книги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501300" w14:textId="77777777" w:rsidR="00051291" w:rsidRPr="0006259F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Литвин В.М. Акт проголошення незалежності України // Енциклопедія історії України. – К., 2003. –  Т. 1: А-В. – С. 57-58. </w:t>
            </w:r>
          </w:p>
        </w:tc>
      </w:tr>
      <w:tr w:rsidR="00AC4E21" w:rsidRPr="0006259F" w14:paraId="7671D727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005513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бірника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65BDA4" w14:textId="77777777" w:rsidR="00AC4E21" w:rsidRPr="0006259F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Василенко Н.Є. Громадсько-політична та культурно-освітня діяльність І.М. Труби //Питання Історії України. Історико-культурні аспекти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б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наук. праць. – Дніпропетровськ, 1993. – С. 72-79</w:t>
            </w:r>
          </w:p>
        </w:tc>
      </w:tr>
      <w:tr w:rsidR="00AC4E21" w:rsidRPr="0006259F" w14:paraId="52FD3494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A8E3FE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журналу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067F8E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Голови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Ю.И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агнитопластичность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тверды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те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// ФТТ. – 2004. – Т.46, №5. – С. 769-8-3.</w:t>
            </w:r>
          </w:p>
          <w:p w14:paraId="68F3CC8F" w14:textId="77777777" w:rsidR="00AC4E21" w:rsidRPr="0006259F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Perez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K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Radiation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therapy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for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cancer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of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the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cervix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//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Oncolgy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1993. –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Vol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7, № 2 – P. 89-96.</w:t>
            </w:r>
          </w:p>
        </w:tc>
      </w:tr>
      <w:tr w:rsidR="00AC4E21" w:rsidRPr="0006259F" w14:paraId="7443E4F4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24842C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Тези доповідей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40684E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Литвин В.М. Втрати України в Другій світовій війні //Українська історична наука на сучасному етапі розвитку: ІІ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іжна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Наук. конгрес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ук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істориків. Кам’янець-</w:t>
            </w: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lastRenderedPageBreak/>
              <w:t>Подільський, 17-18 верес. 2003 р. – Кам’янець-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дільски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; К.; Нью-Йорк; Острог, 2005. – Т. 1. – С. 23-36.</w:t>
            </w:r>
          </w:p>
        </w:tc>
      </w:tr>
      <w:tr w:rsidR="00AC4E21" w:rsidRPr="0006259F" w14:paraId="2FB8B8FD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2817AA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lastRenderedPageBreak/>
              <w:t>Дисертація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C1EF9D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Петров П.П. Активність молодих зірок сонячної маси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ис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… доктора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фіз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-мат. наук: 01.03.02: – Захищена 09.12.2005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ат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09.03.2006. – К., 2005. – 276 с.: іл.-Бібліогр.:с.240-278.</w:t>
            </w:r>
          </w:p>
        </w:tc>
      </w:tr>
      <w:tr w:rsidR="00AC4E21" w:rsidRPr="0006259F" w14:paraId="2D0D5EF0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64B904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втореферат дисертації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06C8B2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Петров П.П. Активність молодих зірок сонячної маси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втореф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ис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… доктора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фіз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-мат. наук / Головна астроном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бсерват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НАНУ.-К., 2005.-35 с.</w:t>
            </w:r>
          </w:p>
        </w:tc>
      </w:tr>
      <w:tr w:rsidR="00AC4E21" w:rsidRPr="0006259F" w14:paraId="3B2729A5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0F8CC7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епринт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90EDFA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елински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Ю.Б. О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нелинейны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ыпуклы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областях и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налитически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лиздра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/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Ю.Б.Зелински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,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.Л.Мельни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К.: Ін-т математики АН України, 1993. – 21 с. – (Препринт  / АН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Украины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Ин-т математики; 93, 94).</w:t>
            </w:r>
          </w:p>
        </w:tc>
      </w:tr>
      <w:tr w:rsidR="00AC4E21" w:rsidRPr="0006259F" w14:paraId="69D36D30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B27245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сібник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4A7B0F" w14:textId="77777777" w:rsidR="00051291" w:rsidRPr="0006259F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Система оперативного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управлен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едприятием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“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GroosBee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XXI”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ерси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3.30: Рук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льзовател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Ч. </w:t>
            </w:r>
            <w:smartTag w:uri="urn:schemas-microsoft-com:office:smarttags" w:element="metricconverter">
              <w:smartTagPr>
                <w:attr w:name="ProductID" w:val="5, m"/>
              </w:smartTagPr>
              <w:r w:rsidRPr="0006259F">
                <w:rPr>
                  <w:rFonts w:ascii="Times New Roman" w:hAnsi="Times New Roman"/>
                  <w:color w:val="339966"/>
                  <w:sz w:val="28"/>
                  <w:szCs w:val="28"/>
                  <w:highlight w:val="green"/>
                  <w:lang w:val="uk-UA"/>
                </w:rPr>
                <w:t>5, m</w:t>
              </w:r>
            </w:smartTag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9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дсистем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учет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оизводителя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/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ост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С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если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непропетровс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: Арт-Прес, 2002.–186 с.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,табл.</w:t>
            </w:r>
          </w:p>
        </w:tc>
      </w:tr>
      <w:tr w:rsidR="00AC4E21" w:rsidRPr="0006259F" w14:paraId="5ACF0BDD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34973C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віт про науково-дослідну роботу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A95E62" w14:textId="77777777" w:rsidR="00AC4E21" w:rsidRPr="0006259F" w:rsidRDefault="00AC4E21" w:rsidP="00B91BF8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оведение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спытани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и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сследовани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теплотехнически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войст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камер KXC-2-12-B3 и KXC-2-12-КЗЮ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тчет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о НИР (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омежут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) /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сесоюз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аоч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-т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ищ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-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ром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-ти. – ОЦО 102ТЭ; № ГР 800571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н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№ В 119692. – М., 1981. – 90 с.</w:t>
            </w:r>
          </w:p>
        </w:tc>
      </w:tr>
      <w:tr w:rsidR="00AC4E21" w:rsidRPr="0006259F" w14:paraId="1D036640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558AC4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вторське свідоцтво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9E71FD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инейны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мпульсны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модулятор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.с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1626362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Украин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МКИ НОЗК7/02 /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.Г.Петро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– № 4653428/21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аяв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23.03.92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пуб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30.03.93,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ю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№ 13. – 4 с.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</w:t>
            </w:r>
          </w:p>
        </w:tc>
      </w:tr>
      <w:tr w:rsidR="00AC4E21" w:rsidRPr="0006259F" w14:paraId="787ACF04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2845CB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атент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6F4397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Пат. 4601572 США, МКИ G 03 В 27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Microfilming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system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with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zone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controlled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adaptive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lighting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: Пат. 4601572 США, МКИ G 03 В 27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D.S.Wise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(США)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McGraw-Hill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Inc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№ 721205; Заявл.09.04.85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пуб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22.06.86, НКИ 355/86. – 3 с.</w:t>
            </w:r>
          </w:p>
        </w:tc>
      </w:tr>
      <w:tr w:rsidR="00AC4E21" w:rsidRPr="0006259F" w14:paraId="6FE9E65D" w14:textId="77777777" w:rsidTr="00044220">
        <w:tc>
          <w:tcPr>
            <w:tcW w:w="24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35C257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Каталог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F479E8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Каталог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пекопитеющих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СССР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лиоце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–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современность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/ АН СССР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Зоо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-т;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Под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ред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И.М.Громова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,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Г.И.Барановой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Л.: Наука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Ленинг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тд-ние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, 1981. – 456 с.</w:t>
            </w:r>
          </w:p>
        </w:tc>
      </w:tr>
      <w:tr w:rsidR="00AC4E21" w:rsidRPr="0006259F" w14:paraId="235A79B3" w14:textId="77777777" w:rsidTr="00044220">
        <w:trPr>
          <w:cantSplit/>
        </w:trPr>
        <w:tc>
          <w:tcPr>
            <w:tcW w:w="24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B556EC" w14:textId="77777777" w:rsidR="00AC4E21" w:rsidRPr="0006259F" w:rsidRDefault="00AC4E21" w:rsidP="00044220">
            <w:pPr>
              <w:jc w:val="center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lastRenderedPageBreak/>
              <w:t>Електронний ресурс</w:t>
            </w: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8EFF4F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Розподіл населення найбільш численних національностей за статтю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т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Віком, шлюбним станом,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овними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ознаками та рівнем освіти [Електронний ресурс]; За даними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сеук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перепису населення 2001 р. /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Держ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Ком. Статистики України; Ред. О.Г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Осауленко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–К.: CD-вид-во “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Інфодиск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”, 2004. – 1 електрон. Опт. Диск (СD-ROM)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ц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;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06259F">
                <w:rPr>
                  <w:rFonts w:ascii="Times New Roman" w:hAnsi="Times New Roman"/>
                  <w:color w:val="339966"/>
                  <w:sz w:val="28"/>
                  <w:szCs w:val="28"/>
                  <w:highlight w:val="green"/>
                  <w:lang w:val="uk-UA"/>
                </w:rPr>
                <w:t>12 см</w:t>
              </w:r>
            </w:smartTag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– (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сеук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Перепис населення, 2001). – Систем. Вимоги: Pentium-288; 32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Mb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RAM; CD-ROM Windows 98/2000/NT/XP. –Заголовок з титул. екрану.</w:t>
            </w:r>
          </w:p>
        </w:tc>
      </w:tr>
      <w:tr w:rsidR="00AC4E21" w:rsidRPr="0006259F" w14:paraId="42CFBC19" w14:textId="77777777" w:rsidTr="00044220">
        <w:trPr>
          <w:cantSplit/>
        </w:trPr>
        <w:tc>
          <w:tcPr>
            <w:tcW w:w="24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204FF1" w14:textId="77777777" w:rsidR="00AC4E21" w:rsidRPr="0006259F" w:rsidRDefault="00AC4E21" w:rsidP="00044220">
            <w:pPr>
              <w:snapToGrid w:val="0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54C8EC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Спадщина [Електронний ресурс]; Альм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Українозна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Самвидав. 1968-2000 рр. Вип.1-4 / Ред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альм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М.І. Жарких. – Електрон. Текстові дані (150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б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) – К.: Корона тор, 2005. – 1 електрон. опт. диск (СD-ROM):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ц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;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06259F">
                <w:rPr>
                  <w:rFonts w:ascii="Times New Roman" w:hAnsi="Times New Roman"/>
                  <w:color w:val="339966"/>
                  <w:sz w:val="28"/>
                  <w:szCs w:val="28"/>
                  <w:highlight w:val="green"/>
                  <w:lang w:val="uk-UA"/>
                </w:rPr>
                <w:t>12 см</w:t>
              </w:r>
            </w:smartTag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Систем. вимоги: Windows 95/96/ME/INT4/2000/XP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Acrobat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Reader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–Заголовок з титул. екрану.</w:t>
            </w:r>
          </w:p>
        </w:tc>
      </w:tr>
      <w:tr w:rsidR="00AC4E21" w:rsidRPr="0006259F" w14:paraId="5B269F48" w14:textId="77777777" w:rsidTr="00044220">
        <w:trPr>
          <w:cantSplit/>
        </w:trPr>
        <w:tc>
          <w:tcPr>
            <w:tcW w:w="24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BF0D7D" w14:textId="77777777" w:rsidR="00AC4E21" w:rsidRPr="0006259F" w:rsidRDefault="00AC4E21" w:rsidP="00044220">
            <w:pPr>
              <w:snapToGrid w:val="0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8DB6E7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Бібліотека і доступність інформації у сучасному світі: електронні ресурси науці; культурі та освіти; (Підсумки 10-ї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міжнар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конф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“Крим-</w:t>
            </w:r>
            <w:smartTag w:uri="urn:schemas-microsoft-com:office:smarttags" w:element="metricconverter">
              <w:smartTagPr>
                <w:attr w:name="ProductID" w:val="2003”"/>
              </w:smartTagPr>
              <w:r w:rsidRPr="0006259F">
                <w:rPr>
                  <w:rFonts w:ascii="Times New Roman" w:hAnsi="Times New Roman"/>
                  <w:color w:val="339966"/>
                  <w:sz w:val="28"/>
                  <w:szCs w:val="28"/>
                  <w:highlight w:val="green"/>
                  <w:lang w:val="uk-UA"/>
                </w:rPr>
                <w:t>2003”</w:t>
              </w:r>
            </w:smartTag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) [Електронний ресурс] / Л.Й. Костенко, А.О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Чекмарьов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, А.Г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ровкі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, І.А. Павлуша // Бібл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Віс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2003. – № 4. – С. 43. – Режим доступу до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журн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: </w:t>
            </w:r>
            <w:hyperlink r:id="rId18" w:history="1">
              <w:r w:rsidRPr="0006259F">
                <w:rPr>
                  <w:rStyle w:val="Hyperlink"/>
                  <w:rFonts w:ascii="Times New Roman" w:hAnsi="Times New Roman"/>
                  <w:color w:val="339966"/>
                  <w:sz w:val="28"/>
                  <w:szCs w:val="28"/>
                  <w:highlight w:val="green"/>
                  <w:lang w:val="uk-UA"/>
                </w:rPr>
                <w:t>http://www.nbuv.gov.ua/articles/2003/03klinko.htm</w:t>
              </w:r>
            </w:hyperlink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</w:t>
            </w:r>
          </w:p>
        </w:tc>
      </w:tr>
      <w:tr w:rsidR="00AC4E21" w:rsidRPr="00CE79BE" w14:paraId="5B9453DF" w14:textId="77777777" w:rsidTr="00044220">
        <w:trPr>
          <w:cantSplit/>
        </w:trPr>
        <w:tc>
          <w:tcPr>
            <w:tcW w:w="24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62F1B3" w14:textId="77777777" w:rsidR="00AC4E21" w:rsidRPr="0006259F" w:rsidRDefault="00AC4E21" w:rsidP="00044220">
            <w:pPr>
              <w:snapToGrid w:val="0"/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7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0E42B0" w14:textId="77777777" w:rsidR="00AC4E21" w:rsidRPr="0006259F" w:rsidRDefault="00AC4E21" w:rsidP="00044220">
            <w:pPr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</w:pPr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Форм: Електрон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інформ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</w:t>
            </w:r>
            <w:proofErr w:type="spellStart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бюл</w:t>
            </w:r>
            <w:proofErr w:type="spellEnd"/>
            <w:r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 xml:space="preserve">. – 2005. № 118. – Режим доступу: </w:t>
            </w:r>
          </w:p>
          <w:p w14:paraId="340CAE1D" w14:textId="77777777" w:rsidR="00AC4E21" w:rsidRPr="00CE79BE" w:rsidRDefault="00000000" w:rsidP="00044220">
            <w:pPr>
              <w:rPr>
                <w:rFonts w:ascii="Times New Roman" w:hAnsi="Times New Roman"/>
                <w:color w:val="339966"/>
                <w:sz w:val="28"/>
                <w:szCs w:val="28"/>
                <w:lang w:val="uk-UA"/>
              </w:rPr>
            </w:pPr>
            <w:hyperlink r:id="rId19" w:history="1">
              <w:r w:rsidR="00AC4E21" w:rsidRPr="0006259F">
                <w:rPr>
                  <w:rStyle w:val="Hyperlink"/>
                  <w:rFonts w:ascii="Times New Roman" w:hAnsi="Times New Roman"/>
                  <w:color w:val="339966"/>
                  <w:sz w:val="28"/>
                  <w:szCs w:val="28"/>
                  <w:highlight w:val="green"/>
                  <w:lang w:val="uk-UA"/>
                </w:rPr>
                <w:t>http://www.mcforum.vinnitsa.com/mail-list/118.html</w:t>
              </w:r>
            </w:hyperlink>
            <w:r w:rsidR="00AC4E21" w:rsidRPr="0006259F">
              <w:rPr>
                <w:rFonts w:ascii="Times New Roman" w:hAnsi="Times New Roman"/>
                <w:color w:val="339966"/>
                <w:sz w:val="28"/>
                <w:szCs w:val="28"/>
                <w:highlight w:val="green"/>
                <w:lang w:val="uk-UA"/>
              </w:rPr>
              <w:t>. – Заголовок з екрану.</w:t>
            </w:r>
          </w:p>
        </w:tc>
      </w:tr>
    </w:tbl>
    <w:p w14:paraId="02F2C34E" w14:textId="77777777" w:rsidR="00AC4E21" w:rsidRPr="00CE79BE" w:rsidRDefault="00AC4E21" w:rsidP="00AC4E21">
      <w:pPr>
        <w:rPr>
          <w:rFonts w:ascii="Times New Roman" w:hAnsi="Times New Roman"/>
          <w:color w:val="339966"/>
          <w:sz w:val="28"/>
          <w:szCs w:val="28"/>
          <w:lang w:val="uk-UA"/>
        </w:rPr>
      </w:pPr>
    </w:p>
    <w:p w14:paraId="680A4E5D" w14:textId="77777777" w:rsidR="00B7396E" w:rsidRPr="00CE79BE" w:rsidRDefault="00B7396E" w:rsidP="00B7396E">
      <w:pPr>
        <w:suppressAutoHyphens/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B60CB6D" w14:textId="77777777" w:rsidR="00627A64" w:rsidRPr="009E3962" w:rsidRDefault="006D30BE" w:rsidP="0072720F">
      <w:pPr>
        <w:spacing w:after="0" w:line="360" w:lineRule="auto"/>
        <w:ind w:left="3539" w:firstLine="709"/>
        <w:jc w:val="both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  <w:r w:rsidR="00627A64" w:rsidRPr="009E3962">
        <w:rPr>
          <w:rFonts w:ascii="Times New Roman" w:hAnsi="Times New Roman"/>
          <w:sz w:val="28"/>
          <w:szCs w:val="28"/>
          <w:highlight w:val="green"/>
          <w:lang w:val="uk-UA"/>
        </w:rPr>
        <w:lastRenderedPageBreak/>
        <w:t>ДОДАТКИ</w:t>
      </w:r>
    </w:p>
    <w:p w14:paraId="03203CF0" w14:textId="77777777" w:rsidR="00A5426D" w:rsidRPr="00CE79BE" w:rsidRDefault="00A5426D" w:rsidP="00A5426D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9E3962">
        <w:rPr>
          <w:rFonts w:ascii="Times New Roman" w:hAnsi="Times New Roman"/>
          <w:sz w:val="28"/>
          <w:szCs w:val="28"/>
          <w:highlight w:val="green"/>
          <w:lang w:val="uk-UA"/>
        </w:rPr>
        <w:t xml:space="preserve">Додатки оформлюють як продовження </w:t>
      </w:r>
      <w:r w:rsidR="0089137C" w:rsidRPr="009E3962">
        <w:rPr>
          <w:rFonts w:ascii="Times New Roman" w:hAnsi="Times New Roman"/>
          <w:sz w:val="28"/>
          <w:szCs w:val="28"/>
          <w:highlight w:val="green"/>
          <w:lang w:val="uk-UA"/>
        </w:rPr>
        <w:t xml:space="preserve">КВАЛІФІКАЦІЙНОЇ </w:t>
      </w:r>
      <w:r w:rsidRPr="009E3962">
        <w:rPr>
          <w:rFonts w:ascii="Times New Roman" w:hAnsi="Times New Roman"/>
          <w:sz w:val="28"/>
          <w:szCs w:val="28"/>
          <w:highlight w:val="green"/>
          <w:lang w:val="uk-UA"/>
        </w:rPr>
        <w:t>роботи на наступних її сторінках, розташовуючи в порядку появи посилання на них у тексті роботи. Кожний додаток починають з нової сторінки. На першій сторінці кожного додатку у першому рядку друкують маленькими літерами з першої великої слово «Додаток» і поряд через пробіл велику літе</w:t>
      </w:r>
      <w:r w:rsidR="00121D71" w:rsidRPr="009E3962">
        <w:rPr>
          <w:rFonts w:ascii="Times New Roman" w:hAnsi="Times New Roman"/>
          <w:sz w:val="28"/>
          <w:szCs w:val="28"/>
          <w:highlight w:val="green"/>
          <w:lang w:val="uk-UA"/>
        </w:rPr>
        <w:t>ру, що його позначає (по центру</w:t>
      </w:r>
      <w:r w:rsidRPr="009E3962">
        <w:rPr>
          <w:rFonts w:ascii="Times New Roman" w:hAnsi="Times New Roman"/>
          <w:sz w:val="28"/>
          <w:szCs w:val="28"/>
          <w:highlight w:val="green"/>
          <w:lang w:val="uk-UA"/>
        </w:rPr>
        <w:t xml:space="preserve">). Додатки послідовно позначають великими літерами української абетки, за винятком літер Ґ, Є, З, І, Ї, Й, О, Ч, Ь, наприклад, Додаток А, Додаток Б і </w:t>
      </w:r>
      <w:proofErr w:type="spellStart"/>
      <w:r w:rsidRPr="009E3962">
        <w:rPr>
          <w:rFonts w:ascii="Times New Roman" w:hAnsi="Times New Roman"/>
          <w:sz w:val="28"/>
          <w:szCs w:val="28"/>
          <w:highlight w:val="green"/>
          <w:lang w:val="uk-UA"/>
        </w:rPr>
        <w:t>т.д</w:t>
      </w:r>
      <w:proofErr w:type="spellEnd"/>
      <w:r w:rsidRPr="009E3962">
        <w:rPr>
          <w:rFonts w:ascii="Times New Roman" w:hAnsi="Times New Roman"/>
          <w:sz w:val="28"/>
          <w:szCs w:val="28"/>
          <w:highlight w:val="green"/>
          <w:lang w:val="uk-UA"/>
        </w:rPr>
        <w:t>. Якщо додаток у роботі один, його позначають «Додаток А</w:t>
      </w:r>
      <w:r w:rsidRPr="000E1A50">
        <w:rPr>
          <w:rFonts w:ascii="Times New Roman" w:hAnsi="Times New Roman"/>
          <w:sz w:val="28"/>
          <w:szCs w:val="28"/>
          <w:highlight w:val="green"/>
          <w:lang w:val="uk-UA"/>
        </w:rPr>
        <w:t>». У другому рядку друкують заголовок додатку (маленькими літерами з першої великої, по центру, жирним шрифтом). Заголовок є обов’язковим для усіх додатків</w:t>
      </w:r>
      <w:r w:rsidRPr="000E1A50">
        <w:rPr>
          <w:highlight w:val="green"/>
          <w:lang w:val="uk-UA"/>
        </w:rPr>
        <w:t>.</w:t>
      </w:r>
    </w:p>
    <w:p w14:paraId="19219836" w14:textId="77777777" w:rsidR="00B10FFA" w:rsidRPr="00CE79BE" w:rsidRDefault="00B10FFA" w:rsidP="00A5426D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14:paraId="296FEF7D" w14:textId="77777777" w:rsidR="00B10FFA" w:rsidRPr="00CE79BE" w:rsidRDefault="00B10FFA" w:rsidP="00A5426D">
      <w:pPr>
        <w:jc w:val="both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14:paraId="540E7FAC" w14:textId="77777777" w:rsidR="00A5426D" w:rsidRPr="000E1A50" w:rsidRDefault="0089137C" w:rsidP="00A5426D">
      <w:pPr>
        <w:jc w:val="both"/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</w:pPr>
      <w:r>
        <w:rPr>
          <w:rFonts w:ascii="Times New Roman" w:hAnsi="Times New Roman"/>
          <w:b/>
          <w:sz w:val="28"/>
          <w:szCs w:val="28"/>
          <w:u w:val="single"/>
          <w:lang w:val="uk-UA"/>
        </w:rPr>
        <w:br w:type="page"/>
      </w:r>
      <w:r w:rsidR="00A5426D" w:rsidRPr="000E1A50">
        <w:rPr>
          <w:rFonts w:ascii="Times New Roman" w:hAnsi="Times New Roman"/>
          <w:b/>
          <w:sz w:val="28"/>
          <w:szCs w:val="28"/>
          <w:highlight w:val="green"/>
          <w:u w:val="single"/>
          <w:lang w:val="uk-UA"/>
        </w:rPr>
        <w:lastRenderedPageBreak/>
        <w:t xml:space="preserve">Зразок оформлення </w:t>
      </w:r>
    </w:p>
    <w:p w14:paraId="7B1BCE9B" w14:textId="77777777" w:rsidR="0089137C" w:rsidRPr="000E1A50" w:rsidRDefault="0089137C" w:rsidP="00B10FFA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E1A50">
        <w:rPr>
          <w:rFonts w:ascii="Times New Roman" w:hAnsi="Times New Roman"/>
          <w:sz w:val="28"/>
          <w:szCs w:val="28"/>
          <w:highlight w:val="green"/>
          <w:lang w:val="uk-UA"/>
        </w:rPr>
        <w:t>ДОДАТКИ</w:t>
      </w:r>
    </w:p>
    <w:p w14:paraId="7194DBDC" w14:textId="77777777" w:rsidR="0089137C" w:rsidRPr="000E1A50" w:rsidRDefault="0089137C" w:rsidP="00B10FFA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</w:p>
    <w:p w14:paraId="05A067B6" w14:textId="77777777" w:rsidR="00B10FFA" w:rsidRPr="000E1A50" w:rsidRDefault="00B10FFA" w:rsidP="00B10FFA">
      <w:pPr>
        <w:spacing w:after="0" w:line="360" w:lineRule="auto"/>
        <w:jc w:val="center"/>
        <w:rPr>
          <w:rFonts w:ascii="Times New Roman" w:hAnsi="Times New Roman"/>
          <w:sz w:val="28"/>
          <w:szCs w:val="28"/>
          <w:highlight w:val="green"/>
          <w:lang w:val="uk-UA"/>
        </w:rPr>
      </w:pPr>
      <w:r w:rsidRPr="000E1A50">
        <w:rPr>
          <w:rFonts w:ascii="Times New Roman" w:hAnsi="Times New Roman"/>
          <w:sz w:val="28"/>
          <w:szCs w:val="28"/>
          <w:highlight w:val="green"/>
          <w:lang w:val="uk-UA"/>
        </w:rPr>
        <w:t>Додаток А</w:t>
      </w:r>
    </w:p>
    <w:p w14:paraId="382CAFAF" w14:textId="77777777" w:rsidR="00A5426D" w:rsidRPr="00CE79BE" w:rsidRDefault="00B10FFA" w:rsidP="00B10FFA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E1A50">
        <w:rPr>
          <w:rFonts w:ascii="Times New Roman" w:hAnsi="Times New Roman"/>
          <w:sz w:val="28"/>
          <w:szCs w:val="28"/>
          <w:highlight w:val="green"/>
          <w:lang w:val="uk-UA"/>
        </w:rPr>
        <w:t xml:space="preserve">Лістинг програми </w:t>
      </w:r>
      <w:r w:rsidRPr="000E1A50">
        <w:rPr>
          <w:rFonts w:ascii="Times New Roman" w:hAnsi="Times New Roman"/>
          <w:b/>
          <w:color w:val="339966"/>
          <w:sz w:val="28"/>
          <w:szCs w:val="28"/>
          <w:highlight w:val="green"/>
          <w:lang w:val="uk-UA"/>
        </w:rPr>
        <w:t xml:space="preserve"> (шрифт №10-12)</w:t>
      </w:r>
    </w:p>
    <w:p w14:paraId="61CE4E1A" w14:textId="77777777" w:rsidR="00947D69" w:rsidRPr="00CE79BE" w:rsidRDefault="00947D69" w:rsidP="00663DC9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E79BE">
        <w:rPr>
          <w:lang w:val="uk-UA"/>
        </w:rPr>
        <w:br w:type="page"/>
      </w:r>
      <w:r w:rsidR="00524B82" w:rsidRPr="006B7896">
        <w:rPr>
          <w:rFonts w:ascii="Times New Roman" w:hAnsi="Times New Roman"/>
          <w:b/>
          <w:sz w:val="36"/>
          <w:szCs w:val="36"/>
          <w:lang w:val="uk-UA"/>
        </w:rPr>
        <w:lastRenderedPageBreak/>
        <w:t>Після додатку</w:t>
      </w:r>
      <w:r w:rsidR="00524B82" w:rsidRPr="00CE79BE">
        <w:rPr>
          <w:rFonts w:ascii="Times New Roman" w:hAnsi="Times New Roman"/>
          <w:b/>
          <w:sz w:val="28"/>
          <w:szCs w:val="28"/>
          <w:lang w:val="uk-UA"/>
        </w:rPr>
        <w:t xml:space="preserve"> у </w:t>
      </w:r>
      <w:r w:rsidR="0089137C">
        <w:rPr>
          <w:rFonts w:ascii="Times New Roman" w:hAnsi="Times New Roman"/>
          <w:b/>
          <w:sz w:val="28"/>
          <w:szCs w:val="28"/>
          <w:lang w:val="uk-UA"/>
        </w:rPr>
        <w:t xml:space="preserve">кваліфікаційну 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>роботу при переплітанні</w:t>
      </w:r>
      <w:r w:rsidR="00790AA8" w:rsidRPr="00CE79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790AA8" w:rsidRPr="006B7896">
        <w:rPr>
          <w:rFonts w:ascii="Times New Roman" w:hAnsi="Times New Roman"/>
          <w:b/>
          <w:sz w:val="36"/>
          <w:szCs w:val="36"/>
          <w:lang w:val="uk-UA"/>
        </w:rPr>
        <w:t xml:space="preserve">обов’язково вкладається </w:t>
      </w:r>
      <w:r w:rsidRPr="006B7896">
        <w:rPr>
          <w:rFonts w:ascii="Times New Roman" w:hAnsi="Times New Roman"/>
          <w:b/>
          <w:sz w:val="36"/>
          <w:szCs w:val="36"/>
          <w:lang w:val="uk-UA"/>
        </w:rPr>
        <w:t xml:space="preserve"> сторінка</w:t>
      </w:r>
      <w:r w:rsidR="00187532" w:rsidRPr="006B7896">
        <w:rPr>
          <w:rFonts w:ascii="Times New Roman" w:hAnsi="Times New Roman"/>
          <w:b/>
          <w:sz w:val="36"/>
          <w:szCs w:val="36"/>
          <w:lang w:val="uk-UA"/>
        </w:rPr>
        <w:t xml:space="preserve"> (для в</w:t>
      </w:r>
      <w:r w:rsidR="009C3A2A" w:rsidRPr="006B7896">
        <w:rPr>
          <w:rFonts w:ascii="Times New Roman" w:hAnsi="Times New Roman"/>
          <w:b/>
          <w:sz w:val="36"/>
          <w:szCs w:val="36"/>
          <w:lang w:val="uk-UA"/>
        </w:rPr>
        <w:t xml:space="preserve">ідмітки </w:t>
      </w:r>
      <w:proofErr w:type="spellStart"/>
      <w:r w:rsidR="00603EA0" w:rsidRPr="006B7896">
        <w:rPr>
          <w:rFonts w:ascii="Times New Roman" w:hAnsi="Times New Roman"/>
          <w:b/>
          <w:sz w:val="36"/>
          <w:szCs w:val="36"/>
          <w:lang w:val="uk-UA"/>
        </w:rPr>
        <w:t>Нормокотролю</w:t>
      </w:r>
      <w:proofErr w:type="spellEnd"/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 xml:space="preserve">  -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 xml:space="preserve">правильності оформлення </w:t>
      </w:r>
      <w:r w:rsidR="0089137C">
        <w:rPr>
          <w:rFonts w:ascii="Times New Roman" w:hAnsi="Times New Roman"/>
          <w:b/>
          <w:sz w:val="28"/>
          <w:szCs w:val="28"/>
          <w:lang w:val="uk-UA"/>
        </w:rPr>
        <w:t xml:space="preserve">кваліфікаційної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роб</w:t>
      </w:r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>о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ти)</w:t>
      </w:r>
      <w:r w:rsidR="00187532" w:rsidRPr="00CE79BE">
        <w:rPr>
          <w:rFonts w:ascii="Times New Roman" w:hAnsi="Times New Roman"/>
          <w:b/>
          <w:sz w:val="28"/>
          <w:szCs w:val="28"/>
          <w:lang w:val="uk-UA"/>
        </w:rPr>
        <w:t xml:space="preserve">, </w:t>
      </w:r>
      <w:r w:rsidR="00F20A66" w:rsidRPr="00CE79BE">
        <w:rPr>
          <w:rFonts w:ascii="Times New Roman" w:hAnsi="Times New Roman"/>
          <w:b/>
          <w:sz w:val="28"/>
          <w:szCs w:val="28"/>
          <w:lang w:val="uk-UA"/>
        </w:rPr>
        <w:t xml:space="preserve"> та </w:t>
      </w:r>
      <w:r w:rsidR="00985F39" w:rsidRPr="00CE79BE">
        <w:rPr>
          <w:rFonts w:ascii="Times New Roman" w:hAnsi="Times New Roman"/>
          <w:b/>
          <w:sz w:val="28"/>
          <w:szCs w:val="28"/>
          <w:lang w:val="uk-UA"/>
        </w:rPr>
        <w:t>4</w:t>
      </w:r>
      <w:r w:rsidR="00F20A66" w:rsidRPr="00CE79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шт.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 xml:space="preserve">нових порожніх пластикових файли 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>(</w:t>
      </w:r>
      <w:r w:rsidR="00A5426D" w:rsidRPr="00CE79BE">
        <w:rPr>
          <w:rFonts w:ascii="Times New Roman" w:hAnsi="Times New Roman"/>
          <w:b/>
          <w:sz w:val="28"/>
          <w:szCs w:val="28"/>
          <w:lang w:val="uk-UA"/>
        </w:rPr>
        <w:t>для відзи</w:t>
      </w:r>
      <w:r w:rsidR="00187532" w:rsidRPr="00CE79BE">
        <w:rPr>
          <w:rFonts w:ascii="Times New Roman" w:hAnsi="Times New Roman"/>
          <w:b/>
          <w:sz w:val="28"/>
          <w:szCs w:val="28"/>
          <w:lang w:val="uk-UA"/>
        </w:rPr>
        <w:t>ву кері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>вника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 xml:space="preserve">, рецензії, висновку </w:t>
      </w:r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 xml:space="preserve">щодо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перевір</w:t>
      </w:r>
      <w:r w:rsidR="00603EA0" w:rsidRPr="00CE79BE">
        <w:rPr>
          <w:rFonts w:ascii="Times New Roman" w:hAnsi="Times New Roman"/>
          <w:b/>
          <w:sz w:val="28"/>
          <w:szCs w:val="28"/>
          <w:lang w:val="uk-UA"/>
        </w:rPr>
        <w:t xml:space="preserve">ки </w:t>
      </w:r>
      <w:r w:rsidR="009C3A2A" w:rsidRPr="00CE79BE">
        <w:rPr>
          <w:rFonts w:ascii="Times New Roman" w:hAnsi="Times New Roman"/>
          <w:b/>
          <w:sz w:val="28"/>
          <w:szCs w:val="28"/>
          <w:lang w:val="uk-UA"/>
        </w:rPr>
        <w:t>на плагіат, публікацій</w:t>
      </w:r>
      <w:r w:rsidRPr="00CE79BE">
        <w:rPr>
          <w:rFonts w:ascii="Times New Roman" w:hAnsi="Times New Roman"/>
          <w:b/>
          <w:sz w:val="28"/>
          <w:szCs w:val="28"/>
          <w:lang w:val="uk-UA"/>
        </w:rPr>
        <w:t xml:space="preserve"> ).</w:t>
      </w:r>
    </w:p>
    <w:p w14:paraId="769D0D3C" w14:textId="77777777" w:rsidR="00627A64" w:rsidRPr="00CE79BE" w:rsidRDefault="00447133" w:rsidP="00947D69">
      <w:pPr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</w:p>
    <w:p w14:paraId="54CD245A" w14:textId="77777777" w:rsidR="00447133" w:rsidRPr="00CE79BE" w:rsidRDefault="00447133" w:rsidP="00947D69">
      <w:pPr>
        <w:rPr>
          <w:rFonts w:ascii="Times New Roman" w:hAnsi="Times New Roman"/>
          <w:sz w:val="28"/>
          <w:szCs w:val="28"/>
          <w:lang w:val="uk-UA"/>
        </w:rPr>
      </w:pPr>
    </w:p>
    <w:p w14:paraId="28D988F1" w14:textId="77777777" w:rsidR="00790AA8" w:rsidRPr="00CE79BE" w:rsidRDefault="00790AA8" w:rsidP="00790AA8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sz w:val="28"/>
          <w:szCs w:val="28"/>
          <w:lang w:val="uk-UA"/>
        </w:rPr>
        <w:t>Нормоконтроль</w:t>
      </w:r>
      <w:proofErr w:type="spellEnd"/>
      <w:r w:rsidRPr="00CE79BE">
        <w:rPr>
          <w:rFonts w:ascii="Times New Roman" w:hAnsi="Times New Roman"/>
          <w:sz w:val="28"/>
          <w:szCs w:val="28"/>
          <w:lang w:val="uk-UA"/>
        </w:rPr>
        <w:t xml:space="preserve"> пройдено</w:t>
      </w:r>
    </w:p>
    <w:p w14:paraId="09467F9D" w14:textId="77777777" w:rsidR="00790AA8" w:rsidRPr="00CE79BE" w:rsidRDefault="00790AA8" w:rsidP="00790A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</w:r>
      <w:r w:rsidRPr="00CE79BE">
        <w:rPr>
          <w:rFonts w:ascii="Times New Roman" w:hAnsi="Times New Roman"/>
          <w:sz w:val="28"/>
          <w:szCs w:val="28"/>
          <w:lang w:val="uk-UA"/>
        </w:rPr>
        <w:tab/>
        <w:t xml:space="preserve">_________     </w:t>
      </w:r>
      <w:r w:rsidR="00EC1D2A" w:rsidRPr="00CE79BE">
        <w:rPr>
          <w:rFonts w:ascii="Times New Roman" w:hAnsi="Times New Roman"/>
          <w:sz w:val="28"/>
          <w:szCs w:val="28"/>
          <w:lang w:val="uk-UA"/>
        </w:rPr>
        <w:t>Ірина ШАПОВАЛ</w:t>
      </w:r>
    </w:p>
    <w:p w14:paraId="2C36D58D" w14:textId="77777777" w:rsidR="00790AA8" w:rsidRPr="00CE79BE" w:rsidRDefault="00790AA8" w:rsidP="00790AA8">
      <w:pPr>
        <w:spacing w:after="0" w:line="240" w:lineRule="auto"/>
        <w:ind w:left="4956"/>
        <w:jc w:val="both"/>
        <w:rPr>
          <w:rFonts w:ascii="Times New Roman" w:hAnsi="Times New Roman"/>
          <w:sz w:val="20"/>
          <w:szCs w:val="20"/>
          <w:lang w:val="uk-UA"/>
        </w:rPr>
      </w:pPr>
      <w:r w:rsidRPr="00CE79BE">
        <w:rPr>
          <w:rFonts w:ascii="Times New Roman" w:hAnsi="Times New Roman"/>
          <w:sz w:val="20"/>
          <w:szCs w:val="20"/>
          <w:lang w:val="uk-UA"/>
        </w:rPr>
        <w:t xml:space="preserve">        (підпис)</w:t>
      </w:r>
    </w:p>
    <w:p w14:paraId="1231BE67" w14:textId="77777777" w:rsidR="00790AA8" w:rsidRPr="00CE79BE" w:rsidRDefault="00790AA8" w:rsidP="00790AA8">
      <w:pPr>
        <w:rPr>
          <w:lang w:val="uk-UA"/>
        </w:rPr>
      </w:pPr>
    </w:p>
    <w:p w14:paraId="36FEB5B0" w14:textId="77777777" w:rsidR="00B10FFA" w:rsidRPr="00CE79BE" w:rsidRDefault="00447133" w:rsidP="00947D69">
      <w:pPr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sz w:val="28"/>
          <w:szCs w:val="28"/>
          <w:lang w:val="uk-UA"/>
        </w:rPr>
        <w:br w:type="page"/>
      </w:r>
    </w:p>
    <w:p w14:paraId="19F5D954" w14:textId="77777777" w:rsidR="00B10FFA" w:rsidRPr="00CE79BE" w:rsidRDefault="00B10FFA" w:rsidP="00603EA0">
      <w:pPr>
        <w:pStyle w:val="Heading1"/>
        <w:jc w:val="center"/>
        <w:rPr>
          <w:b/>
          <w:lang w:val="uk-UA"/>
        </w:rPr>
      </w:pPr>
      <w:r w:rsidRPr="00CE79BE">
        <w:rPr>
          <w:b/>
          <w:i/>
          <w:lang w:val="uk-UA"/>
        </w:rPr>
        <w:lastRenderedPageBreak/>
        <w:t xml:space="preserve">РЕКОМЕНДАЦІЇ ЩОДО </w:t>
      </w:r>
      <w:r w:rsidR="00603EA0" w:rsidRPr="00CE79BE">
        <w:rPr>
          <w:b/>
          <w:i/>
          <w:lang w:val="uk-UA"/>
        </w:rPr>
        <w:t xml:space="preserve">САМОПЕРЕВІРКИ </w:t>
      </w:r>
      <w:r w:rsidRPr="00CE79BE">
        <w:rPr>
          <w:b/>
          <w:i/>
          <w:lang w:val="uk-UA"/>
        </w:rPr>
        <w:t>РОБОТИ НА ПЛАГІАТ</w:t>
      </w:r>
    </w:p>
    <w:p w14:paraId="30D7AA69" w14:textId="77777777" w:rsidR="00B10FFA" w:rsidRPr="00CE79BE" w:rsidRDefault="00B10FFA" w:rsidP="00B10FFA">
      <w:pPr>
        <w:rPr>
          <w:i/>
          <w:lang w:val="uk-UA"/>
        </w:rPr>
      </w:pPr>
    </w:p>
    <w:p w14:paraId="54AD33AF" w14:textId="77777777" w:rsidR="00B10FFA" w:rsidRPr="00CE79BE" w:rsidRDefault="00B10FFA" w:rsidP="00B10FFA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(розділ </w:t>
      </w:r>
      <w:r w:rsidR="00603EA0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сформовано у відповідності до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текст</w:t>
      </w:r>
      <w:r w:rsidR="00603EA0" w:rsidRPr="00CE79BE">
        <w:rPr>
          <w:rFonts w:ascii="Times New Roman" w:hAnsi="Times New Roman"/>
          <w:color w:val="000000"/>
          <w:sz w:val="28"/>
          <w:szCs w:val="28"/>
          <w:lang w:val="uk-UA"/>
        </w:rPr>
        <w:t>у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положення </w:t>
      </w:r>
      <w:r w:rsidR="00603EA0"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ДНУ 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про плагіат)</w:t>
      </w:r>
    </w:p>
    <w:p w14:paraId="3111CE87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«Існує декілька видів технічних засобів, які шляхом автоматичного порівняння текстових документів в електронній формі з базою даних інших текстів, створюють умови для швидкого виявлення плагіату.</w:t>
      </w:r>
    </w:p>
    <w:p w14:paraId="534D923C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Перевірку наукових робіт на унікальність та наявність в них плагіату можливо проводити за допомогою безкоштовних програм, які знаходяться в мережі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Iнтернет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у вільному доступі: </w:t>
      </w:r>
    </w:p>
    <w:p w14:paraId="6886B7D6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dvego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Plagiatus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; </w:t>
      </w:r>
    </w:p>
    <w:p w14:paraId="75109CCD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; </w:t>
      </w:r>
    </w:p>
    <w:p w14:paraId="3ECB0592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-Plagiarism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. </w:t>
      </w:r>
    </w:p>
    <w:p w14:paraId="0F6A05CF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AdvegoPlagiatus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– програма пошуку в Інтернеті часткових або повних копій текстового документа з достатньо простим інтерфейсом.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Plagiatus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показує ступінь унікальності тексту, джерела тексту, відсоток збігу тексту. Також програма перевіряє унікальність зазначеного URL. </w:t>
      </w:r>
    </w:p>
    <w:p w14:paraId="7D32EDC2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– програма для перевірки унікальності тексту, яка дозволяє провести детальний аналіз тексту і визначити оригінальність статті в процентному співвідношенні.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має також он-лайн версію для перевірки коротких текстів до 5000 знаків. </w:t>
      </w:r>
    </w:p>
    <w:p w14:paraId="045C62CF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Варто зазначити, що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та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dvego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Plagiatus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є дуже схожими між собою програмами як за функціями, так і за аналізом та оцінкою результатів, проте вони мають деякі розбіжності у пошуку та самому принципі роботи, тому найбільш ефективним буде одночасне використання обох програм. </w:t>
      </w:r>
    </w:p>
    <w:p w14:paraId="38E6EDC6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-Plagiarism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– програмне забезпечення, призначене для ефективного виявлення і таким чином запобігання плагіату. Це універсальний інструмент для боротьби з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WorldWideWeb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копіюванням-вставкою інформації з присвоєнням авторства. </w:t>
      </w:r>
    </w:p>
    <w:p w14:paraId="465F9113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lastRenderedPageBreak/>
        <w:t xml:space="preserve">Після, того як ви встановили на комп`ютер програму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, можна здійснювати перевірку робіт на унікальність. Для цього необхідно виконати декілька кроків: </w:t>
      </w:r>
    </w:p>
    <w:p w14:paraId="23EE2C4C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Відкрити програму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Etxt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 xml:space="preserve"> 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Antiplagiat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17706DD1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Зліва на верхній панелі треба натиснути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Файл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, а потім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Відкрити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66C8487F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Після появи значка «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Обзор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, обираємо потрібний документ і натискаємо кнопку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Відкрити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7E976779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Текст з`явиться у головному вікні програми. Після цього необхідно натиснути кнопку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Перевірити унікальність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. Або ж відразу при копіюванні тексту обрати з контекстного меню пункт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Вставити і перевірити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4095729F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В процесі перевірки унікальності тексту необхідно буде неодноразово вводити через кожні 5-10 хвилин «</w:t>
      </w:r>
      <w:proofErr w:type="spellStart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Капчу</w:t>
      </w:r>
      <w:proofErr w:type="spellEnd"/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, тобто код підтвердження. Цей код буде відкриватися у новому вікні. </w:t>
      </w:r>
    </w:p>
    <w:p w14:paraId="0C98852A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У вікні програми можна побачити вихідний текст, а після нього посилання на сайти – адреси сторінок, на яких були знайдені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співпад</w:t>
      </w:r>
      <w:r w:rsidR="00466244" w:rsidRPr="00CE79BE">
        <w:rPr>
          <w:rFonts w:ascii="Times New Roman" w:hAnsi="Times New Roman"/>
          <w:color w:val="000000"/>
          <w:sz w:val="28"/>
          <w:szCs w:val="28"/>
          <w:lang w:val="uk-UA"/>
        </w:rPr>
        <w:t>а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ння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Вони позначені різним кольором, а поряд подається кількість співпадінь у процентному співвідношенні. </w:t>
      </w:r>
    </w:p>
    <w:p w14:paraId="053BFEAE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Перевірка однієї наукової роботи обсягом 100-130 сторінок займає 30-45 хвилин. </w:t>
      </w:r>
    </w:p>
    <w:p w14:paraId="1331B52B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По закінченню перевірки тексту на унікальність можна побачити, чому дорівнює унікальність даного тексту у відсотковому еквіваленті. </w:t>
      </w:r>
    </w:p>
    <w:p w14:paraId="305DE0EA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Для збереження звіт перевірки роботи, необхідно натиснути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Файл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, а потім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Створити звіт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і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Зберегти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. </w:t>
      </w:r>
    </w:p>
    <w:p w14:paraId="40771977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З іншими функціями програми можливо ознайомитися самостійно. Програма може перевіряти не тільки окремий скопійований текст, але й цілий пакет текстів із зазначеної вами папки на комп`ютері. Для цього потрібно вибрати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Операції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– «</w:t>
      </w:r>
      <w:r w:rsidRPr="00CE79BE">
        <w:rPr>
          <w:rFonts w:ascii="Times New Roman" w:hAnsi="Times New Roman"/>
          <w:b/>
          <w:color w:val="000000"/>
          <w:sz w:val="28"/>
          <w:szCs w:val="28"/>
          <w:lang w:val="uk-UA"/>
        </w:rPr>
        <w:t>Пакетна перевірка»</w:t>
      </w: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і зазначити папку з текстами. </w:t>
      </w:r>
    </w:p>
    <w:p w14:paraId="16A599D6" w14:textId="77777777" w:rsidR="00B10FFA" w:rsidRPr="00CE79BE" w:rsidRDefault="00B10FFA" w:rsidP="00B10FF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lastRenderedPageBreak/>
        <w:t xml:space="preserve">Результат комп’ютерної перевірки текстів на плагіат наводиться у формі звіту та індексу унікальності тексту, який сам по собі демонструє лише обсяг тексту, що </w:t>
      </w:r>
      <w:proofErr w:type="spellStart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>співпав</w:t>
      </w:r>
      <w:proofErr w:type="spellEnd"/>
      <w:r w:rsidRPr="00CE79BE">
        <w:rPr>
          <w:rFonts w:ascii="Times New Roman" w:hAnsi="Times New Roman"/>
          <w:color w:val="000000"/>
          <w:sz w:val="28"/>
          <w:szCs w:val="28"/>
          <w:lang w:val="uk-UA"/>
        </w:rPr>
        <w:t xml:space="preserve"> із доступними Інтернет-джерелами</w:t>
      </w:r>
      <w:r w:rsidR="00603EA0" w:rsidRPr="00CE79BE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14:paraId="7196D064" w14:textId="77777777" w:rsidR="00B10FFA" w:rsidRPr="00CE79BE" w:rsidRDefault="00B10FFA" w:rsidP="00947D69">
      <w:pPr>
        <w:rPr>
          <w:rFonts w:ascii="Times New Roman" w:hAnsi="Times New Roman"/>
          <w:sz w:val="28"/>
          <w:szCs w:val="28"/>
          <w:lang w:val="uk-UA"/>
        </w:rPr>
      </w:pPr>
    </w:p>
    <w:sectPr w:rsidR="00B10FFA" w:rsidRPr="00CE79BE" w:rsidSect="00627A64">
      <w:headerReference w:type="default" r:id="rId20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73765D" w14:textId="77777777" w:rsidR="00D32C94" w:rsidRDefault="00D32C94" w:rsidP="00627A64">
      <w:pPr>
        <w:spacing w:after="0" w:line="240" w:lineRule="auto"/>
      </w:pPr>
      <w:r>
        <w:separator/>
      </w:r>
    </w:p>
  </w:endnote>
  <w:endnote w:type="continuationSeparator" w:id="0">
    <w:p w14:paraId="06C52E74" w14:textId="77777777" w:rsidR="00D32C94" w:rsidRDefault="00D32C94" w:rsidP="00627A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othampro">
    <w:altName w:val="Times New Roman"/>
    <w:charset w:val="00"/>
    <w:family w:val="auto"/>
    <w:pitch w:val="default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BF54BD" w14:textId="77777777" w:rsidR="00D32C94" w:rsidRDefault="00D32C94" w:rsidP="00627A64">
      <w:pPr>
        <w:spacing w:after="0" w:line="240" w:lineRule="auto"/>
      </w:pPr>
      <w:r>
        <w:separator/>
      </w:r>
    </w:p>
  </w:footnote>
  <w:footnote w:type="continuationSeparator" w:id="0">
    <w:p w14:paraId="68CDC2B9" w14:textId="77777777" w:rsidR="00D32C94" w:rsidRDefault="00D32C94" w:rsidP="00627A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5682AA" w14:textId="77777777" w:rsidR="00B212E2" w:rsidRDefault="00B212E2">
    <w:pPr>
      <w:pStyle w:val="Header"/>
      <w:jc w:val="right"/>
    </w:pPr>
    <w:r>
      <w:fldChar w:fldCharType="begin"/>
    </w:r>
    <w:r>
      <w:instrText>PAGE   \* MERGEFORMAT</w:instrText>
    </w:r>
    <w:r>
      <w:fldChar w:fldCharType="separate"/>
    </w:r>
    <w:r w:rsidR="0089137C">
      <w:rPr>
        <w:noProof/>
      </w:rPr>
      <w:t>31</w:t>
    </w:r>
    <w:r>
      <w:fldChar w:fldCharType="end"/>
    </w:r>
  </w:p>
  <w:p w14:paraId="238601FE" w14:textId="77777777" w:rsidR="00B212E2" w:rsidRDefault="00B212E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spacing w:val="4"/>
        <w:sz w:val="28"/>
        <w:szCs w:val="28"/>
        <w:lang w:val="uk-UA"/>
      </w:rPr>
    </w:lvl>
  </w:abstractNum>
  <w:abstractNum w:abstractNumId="1" w15:restartNumberingAfterBreak="0">
    <w:nsid w:val="149D0992"/>
    <w:multiLevelType w:val="hybridMultilevel"/>
    <w:tmpl w:val="C86EC76C"/>
    <w:lvl w:ilvl="0" w:tplc="3C2EFB50"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3DBD4A8E"/>
    <w:multiLevelType w:val="hybridMultilevel"/>
    <w:tmpl w:val="048849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1449ED"/>
    <w:multiLevelType w:val="multilevel"/>
    <w:tmpl w:val="77AC892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F05000"/>
    <w:multiLevelType w:val="hybridMultilevel"/>
    <w:tmpl w:val="FAB21F6A"/>
    <w:lvl w:ilvl="0" w:tplc="68E215E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6D0409"/>
    <w:multiLevelType w:val="hybridMultilevel"/>
    <w:tmpl w:val="69729A84"/>
    <w:lvl w:ilvl="0" w:tplc="55C24C9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D266EE"/>
    <w:multiLevelType w:val="hybridMultilevel"/>
    <w:tmpl w:val="ED44E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4969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 w16cid:durableId="2106342765">
    <w:abstractNumId w:val="1"/>
  </w:num>
  <w:num w:numId="2" w16cid:durableId="1158305070">
    <w:abstractNumId w:val="0"/>
  </w:num>
  <w:num w:numId="3" w16cid:durableId="209463738">
    <w:abstractNumId w:val="3"/>
  </w:num>
  <w:num w:numId="4" w16cid:durableId="2063795039">
    <w:abstractNumId w:val="4"/>
  </w:num>
  <w:num w:numId="5" w16cid:durableId="366376475">
    <w:abstractNumId w:val="2"/>
  </w:num>
  <w:num w:numId="6" w16cid:durableId="1138303568">
    <w:abstractNumId w:val="6"/>
  </w:num>
  <w:num w:numId="7" w16cid:durableId="239801306">
    <w:abstractNumId w:val="5"/>
  </w:num>
  <w:num w:numId="8" w16cid:durableId="106025110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48EE"/>
    <w:rsid w:val="00002B75"/>
    <w:rsid w:val="0002155C"/>
    <w:rsid w:val="00044220"/>
    <w:rsid w:val="00051291"/>
    <w:rsid w:val="00053036"/>
    <w:rsid w:val="0006259F"/>
    <w:rsid w:val="0006301E"/>
    <w:rsid w:val="00082CE4"/>
    <w:rsid w:val="00087193"/>
    <w:rsid w:val="00096C3D"/>
    <w:rsid w:val="000A3B20"/>
    <w:rsid w:val="000B5814"/>
    <w:rsid w:val="000C2CAB"/>
    <w:rsid w:val="000D4C71"/>
    <w:rsid w:val="000E1A50"/>
    <w:rsid w:val="000E3DF5"/>
    <w:rsid w:val="000E6220"/>
    <w:rsid w:val="000F0342"/>
    <w:rsid w:val="00121D71"/>
    <w:rsid w:val="0013195E"/>
    <w:rsid w:val="00132AE6"/>
    <w:rsid w:val="00133ECB"/>
    <w:rsid w:val="0014076F"/>
    <w:rsid w:val="00144F24"/>
    <w:rsid w:val="00151E3F"/>
    <w:rsid w:val="001657FD"/>
    <w:rsid w:val="001664E3"/>
    <w:rsid w:val="0018356F"/>
    <w:rsid w:val="00187532"/>
    <w:rsid w:val="001900A5"/>
    <w:rsid w:val="00191D90"/>
    <w:rsid w:val="0019313B"/>
    <w:rsid w:val="001A53EE"/>
    <w:rsid w:val="001B030D"/>
    <w:rsid w:val="001C12BF"/>
    <w:rsid w:val="001D263D"/>
    <w:rsid w:val="001D444E"/>
    <w:rsid w:val="001E077A"/>
    <w:rsid w:val="001E3293"/>
    <w:rsid w:val="001E48EE"/>
    <w:rsid w:val="002101A4"/>
    <w:rsid w:val="00211CC6"/>
    <w:rsid w:val="00214199"/>
    <w:rsid w:val="00216DF5"/>
    <w:rsid w:val="00231860"/>
    <w:rsid w:val="00234474"/>
    <w:rsid w:val="00253014"/>
    <w:rsid w:val="00267896"/>
    <w:rsid w:val="002A0716"/>
    <w:rsid w:val="002B43B6"/>
    <w:rsid w:val="002B5033"/>
    <w:rsid w:val="002E65AA"/>
    <w:rsid w:val="00324BB1"/>
    <w:rsid w:val="003257D2"/>
    <w:rsid w:val="00331A7D"/>
    <w:rsid w:val="00331A93"/>
    <w:rsid w:val="003439C7"/>
    <w:rsid w:val="00344FEF"/>
    <w:rsid w:val="003661AB"/>
    <w:rsid w:val="00370A58"/>
    <w:rsid w:val="0037558F"/>
    <w:rsid w:val="00381118"/>
    <w:rsid w:val="00386BB9"/>
    <w:rsid w:val="00394931"/>
    <w:rsid w:val="00396167"/>
    <w:rsid w:val="00396845"/>
    <w:rsid w:val="003B01D0"/>
    <w:rsid w:val="003B1D7A"/>
    <w:rsid w:val="003E100E"/>
    <w:rsid w:val="003F43E7"/>
    <w:rsid w:val="00400B00"/>
    <w:rsid w:val="00401DF0"/>
    <w:rsid w:val="004126AD"/>
    <w:rsid w:val="00420626"/>
    <w:rsid w:val="00436C54"/>
    <w:rsid w:val="00444876"/>
    <w:rsid w:val="00447133"/>
    <w:rsid w:val="004505B3"/>
    <w:rsid w:val="00466244"/>
    <w:rsid w:val="004934C1"/>
    <w:rsid w:val="004B573D"/>
    <w:rsid w:val="004F2121"/>
    <w:rsid w:val="00500FB9"/>
    <w:rsid w:val="00504CC8"/>
    <w:rsid w:val="00524B82"/>
    <w:rsid w:val="00526963"/>
    <w:rsid w:val="00533881"/>
    <w:rsid w:val="00543541"/>
    <w:rsid w:val="0055595F"/>
    <w:rsid w:val="005618BA"/>
    <w:rsid w:val="00585911"/>
    <w:rsid w:val="005A4D51"/>
    <w:rsid w:val="005C759D"/>
    <w:rsid w:val="005D3F50"/>
    <w:rsid w:val="005E2D36"/>
    <w:rsid w:val="005F4EB3"/>
    <w:rsid w:val="00603EA0"/>
    <w:rsid w:val="00612631"/>
    <w:rsid w:val="00622A82"/>
    <w:rsid w:val="00624206"/>
    <w:rsid w:val="00627A64"/>
    <w:rsid w:val="00635392"/>
    <w:rsid w:val="00636D99"/>
    <w:rsid w:val="00651E8E"/>
    <w:rsid w:val="00663DC9"/>
    <w:rsid w:val="00664F57"/>
    <w:rsid w:val="00676DDD"/>
    <w:rsid w:val="00683C5C"/>
    <w:rsid w:val="00695172"/>
    <w:rsid w:val="006978B6"/>
    <w:rsid w:val="006A3395"/>
    <w:rsid w:val="006A4CDB"/>
    <w:rsid w:val="006B3D51"/>
    <w:rsid w:val="006B7896"/>
    <w:rsid w:val="006C1159"/>
    <w:rsid w:val="006D30BE"/>
    <w:rsid w:val="006D7158"/>
    <w:rsid w:val="006E4343"/>
    <w:rsid w:val="006F3228"/>
    <w:rsid w:val="00704E4C"/>
    <w:rsid w:val="00723392"/>
    <w:rsid w:val="0072720F"/>
    <w:rsid w:val="0073786E"/>
    <w:rsid w:val="0074240F"/>
    <w:rsid w:val="007476BB"/>
    <w:rsid w:val="00747705"/>
    <w:rsid w:val="00755D77"/>
    <w:rsid w:val="00766050"/>
    <w:rsid w:val="007661C7"/>
    <w:rsid w:val="00775401"/>
    <w:rsid w:val="00790AA8"/>
    <w:rsid w:val="00794B2B"/>
    <w:rsid w:val="00795F0B"/>
    <w:rsid w:val="00796276"/>
    <w:rsid w:val="00797D4A"/>
    <w:rsid w:val="007A198C"/>
    <w:rsid w:val="007B4A3E"/>
    <w:rsid w:val="007C1259"/>
    <w:rsid w:val="007C4514"/>
    <w:rsid w:val="007C4529"/>
    <w:rsid w:val="007F47AD"/>
    <w:rsid w:val="00804C3F"/>
    <w:rsid w:val="00805995"/>
    <w:rsid w:val="0081267F"/>
    <w:rsid w:val="0082286D"/>
    <w:rsid w:val="008311BB"/>
    <w:rsid w:val="0083629B"/>
    <w:rsid w:val="00850E2C"/>
    <w:rsid w:val="00856FE0"/>
    <w:rsid w:val="00857420"/>
    <w:rsid w:val="00862648"/>
    <w:rsid w:val="00865DB0"/>
    <w:rsid w:val="00887208"/>
    <w:rsid w:val="0089137C"/>
    <w:rsid w:val="008A1209"/>
    <w:rsid w:val="008B19D7"/>
    <w:rsid w:val="008D1FDF"/>
    <w:rsid w:val="008E0AF3"/>
    <w:rsid w:val="008E2F89"/>
    <w:rsid w:val="008F5CBC"/>
    <w:rsid w:val="008F65CD"/>
    <w:rsid w:val="008F7A29"/>
    <w:rsid w:val="008F7D1E"/>
    <w:rsid w:val="00901FBE"/>
    <w:rsid w:val="00905189"/>
    <w:rsid w:val="00947D69"/>
    <w:rsid w:val="0095138A"/>
    <w:rsid w:val="00967CD4"/>
    <w:rsid w:val="00977B31"/>
    <w:rsid w:val="00983423"/>
    <w:rsid w:val="00985F39"/>
    <w:rsid w:val="00991D6C"/>
    <w:rsid w:val="00994098"/>
    <w:rsid w:val="00994AD3"/>
    <w:rsid w:val="009A4A7C"/>
    <w:rsid w:val="009B6D8B"/>
    <w:rsid w:val="009C3A2A"/>
    <w:rsid w:val="009D3EA4"/>
    <w:rsid w:val="009D6B42"/>
    <w:rsid w:val="009E3962"/>
    <w:rsid w:val="009E4AAC"/>
    <w:rsid w:val="009F4E0A"/>
    <w:rsid w:val="00A00668"/>
    <w:rsid w:val="00A12021"/>
    <w:rsid w:val="00A12BC0"/>
    <w:rsid w:val="00A1717A"/>
    <w:rsid w:val="00A25B7B"/>
    <w:rsid w:val="00A34802"/>
    <w:rsid w:val="00A43E53"/>
    <w:rsid w:val="00A51CE6"/>
    <w:rsid w:val="00A5426D"/>
    <w:rsid w:val="00A54EFD"/>
    <w:rsid w:val="00A773D8"/>
    <w:rsid w:val="00A82CCC"/>
    <w:rsid w:val="00AB5923"/>
    <w:rsid w:val="00AC4E21"/>
    <w:rsid w:val="00AF7096"/>
    <w:rsid w:val="00B10FFA"/>
    <w:rsid w:val="00B142E6"/>
    <w:rsid w:val="00B212E2"/>
    <w:rsid w:val="00B40BC2"/>
    <w:rsid w:val="00B72591"/>
    <w:rsid w:val="00B7396E"/>
    <w:rsid w:val="00B91BF8"/>
    <w:rsid w:val="00B91EA5"/>
    <w:rsid w:val="00B959CC"/>
    <w:rsid w:val="00BA4797"/>
    <w:rsid w:val="00BB27C0"/>
    <w:rsid w:val="00BC56FF"/>
    <w:rsid w:val="00BD2A91"/>
    <w:rsid w:val="00BD53E4"/>
    <w:rsid w:val="00BF4302"/>
    <w:rsid w:val="00BF60F2"/>
    <w:rsid w:val="00C16FC5"/>
    <w:rsid w:val="00C27F7F"/>
    <w:rsid w:val="00C5204F"/>
    <w:rsid w:val="00C5305F"/>
    <w:rsid w:val="00C6393F"/>
    <w:rsid w:val="00C75083"/>
    <w:rsid w:val="00C7717A"/>
    <w:rsid w:val="00C93544"/>
    <w:rsid w:val="00CB18D4"/>
    <w:rsid w:val="00CC73FD"/>
    <w:rsid w:val="00CD47A9"/>
    <w:rsid w:val="00CE1450"/>
    <w:rsid w:val="00CE79BE"/>
    <w:rsid w:val="00D05DF7"/>
    <w:rsid w:val="00D10980"/>
    <w:rsid w:val="00D130EE"/>
    <w:rsid w:val="00D32C94"/>
    <w:rsid w:val="00D37FDA"/>
    <w:rsid w:val="00D45A87"/>
    <w:rsid w:val="00D606B5"/>
    <w:rsid w:val="00D642F5"/>
    <w:rsid w:val="00D65460"/>
    <w:rsid w:val="00D732CF"/>
    <w:rsid w:val="00D8489D"/>
    <w:rsid w:val="00DA6863"/>
    <w:rsid w:val="00DB3A37"/>
    <w:rsid w:val="00DB46DB"/>
    <w:rsid w:val="00DD0633"/>
    <w:rsid w:val="00DE4CD8"/>
    <w:rsid w:val="00E1288F"/>
    <w:rsid w:val="00E17626"/>
    <w:rsid w:val="00E30DBB"/>
    <w:rsid w:val="00E52565"/>
    <w:rsid w:val="00E8169C"/>
    <w:rsid w:val="00E9411E"/>
    <w:rsid w:val="00E9533F"/>
    <w:rsid w:val="00EB3C2E"/>
    <w:rsid w:val="00EB4673"/>
    <w:rsid w:val="00EC1D2A"/>
    <w:rsid w:val="00ED7678"/>
    <w:rsid w:val="00EE151E"/>
    <w:rsid w:val="00F20A66"/>
    <w:rsid w:val="00F24DA4"/>
    <w:rsid w:val="00F3419D"/>
    <w:rsid w:val="00F35D70"/>
    <w:rsid w:val="00F669AE"/>
    <w:rsid w:val="00F8108D"/>
    <w:rsid w:val="00F9387E"/>
    <w:rsid w:val="00FA1871"/>
    <w:rsid w:val="00FB3759"/>
    <w:rsid w:val="00FB65AB"/>
    <w:rsid w:val="00FC700C"/>
    <w:rsid w:val="00FD38F6"/>
    <w:rsid w:val="00FD3DE2"/>
    <w:rsid w:val="00FE1499"/>
    <w:rsid w:val="268EE2F7"/>
    <w:rsid w:val="2D925E88"/>
    <w:rsid w:val="322E42CE"/>
    <w:rsid w:val="3479ED71"/>
    <w:rsid w:val="3A7D1CB2"/>
    <w:rsid w:val="3AC503F0"/>
    <w:rsid w:val="441D54B5"/>
    <w:rsid w:val="467A2EC2"/>
    <w:rsid w:val="65250128"/>
    <w:rsid w:val="6AD410CD"/>
    <w:rsid w:val="6D7D1CBD"/>
    <w:rsid w:val="75D1F7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1D5516BB"/>
  <w15:chartTrackingRefBased/>
  <w15:docId w15:val="{5A9D73E9-CAE6-431F-82A3-22DFF45FA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uk-UA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ru-RU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627A64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qFormat/>
    <w:rsid w:val="00627A64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7A64"/>
    <w:pPr>
      <w:ind w:left="720"/>
      <w:contextualSpacing/>
    </w:pPr>
    <w:rPr>
      <w:lang w:val="x-none"/>
    </w:rPr>
  </w:style>
  <w:style w:type="paragraph" w:styleId="Header">
    <w:name w:val="header"/>
    <w:basedOn w:val="Normal"/>
    <w:link w:val="HeaderChar"/>
    <w:uiPriority w:val="99"/>
    <w:unhideWhenUsed/>
    <w:rsid w:val="00627A6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7A64"/>
  </w:style>
  <w:style w:type="paragraph" w:styleId="Footer">
    <w:name w:val="footer"/>
    <w:basedOn w:val="Normal"/>
    <w:link w:val="FooterChar"/>
    <w:uiPriority w:val="99"/>
    <w:unhideWhenUsed/>
    <w:rsid w:val="00627A6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7A64"/>
  </w:style>
  <w:style w:type="character" w:customStyle="1" w:styleId="Heading1Char">
    <w:name w:val="Heading 1 Char"/>
    <w:link w:val="Heading1"/>
    <w:uiPriority w:val="9"/>
    <w:rsid w:val="00627A64"/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7A64"/>
    <w:pPr>
      <w:spacing w:after="0" w:line="240" w:lineRule="auto"/>
    </w:pPr>
    <w:rPr>
      <w:rFonts w:ascii="Segoe UI" w:hAnsi="Segoe UI"/>
      <w:sz w:val="18"/>
      <w:szCs w:val="18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627A64"/>
    <w:rPr>
      <w:rFonts w:ascii="Segoe UI" w:hAnsi="Segoe UI" w:cs="Segoe UI"/>
      <w:sz w:val="18"/>
      <w:szCs w:val="18"/>
    </w:rPr>
  </w:style>
  <w:style w:type="character" w:customStyle="1" w:styleId="Heading2Char">
    <w:name w:val="Heading 2 Char"/>
    <w:link w:val="Heading2"/>
    <w:uiPriority w:val="9"/>
    <w:rsid w:val="00627A64"/>
    <w:rPr>
      <w:rFonts w:ascii="Calibri Light" w:eastAsia="Times New Roman" w:hAnsi="Calibri Light" w:cs="Times New Roman"/>
      <w:color w:val="2E74B5"/>
      <w:sz w:val="26"/>
      <w:szCs w:val="26"/>
    </w:rPr>
  </w:style>
  <w:style w:type="character" w:styleId="Hyperlink">
    <w:name w:val="Hyperlink"/>
    <w:uiPriority w:val="99"/>
    <w:unhideWhenUsed/>
    <w:rsid w:val="00887208"/>
    <w:rPr>
      <w:color w:val="0563C1"/>
      <w:u w:val="single"/>
    </w:rPr>
  </w:style>
  <w:style w:type="character" w:styleId="Emphasis">
    <w:name w:val="Emphasis"/>
    <w:qFormat/>
    <w:rsid w:val="005C759D"/>
    <w:rPr>
      <w:i/>
      <w:iCs/>
    </w:rPr>
  </w:style>
  <w:style w:type="character" w:customStyle="1" w:styleId="apple-converted-space">
    <w:name w:val="apple-converted-space"/>
    <w:basedOn w:val="DefaultParagraphFont"/>
    <w:rsid w:val="005C759D"/>
  </w:style>
  <w:style w:type="character" w:styleId="PageNumber">
    <w:name w:val="page number"/>
    <w:basedOn w:val="DefaultParagraphFont"/>
    <w:rsid w:val="00AC4E21"/>
  </w:style>
  <w:style w:type="paragraph" w:styleId="BodyTextIndent">
    <w:name w:val="Body Text Indent"/>
    <w:basedOn w:val="Normal"/>
    <w:link w:val="BodyTextIndentChar"/>
    <w:rsid w:val="00994AD3"/>
    <w:pPr>
      <w:spacing w:after="120" w:line="240" w:lineRule="auto"/>
      <w:ind w:left="283"/>
    </w:pPr>
    <w:rPr>
      <w:rFonts w:ascii="Times New Roman" w:eastAsia="Times New Roman" w:hAnsi="Times New Roman"/>
      <w:sz w:val="20"/>
      <w:szCs w:val="20"/>
      <w:lang w:val="uk-UA" w:eastAsia="x-none"/>
    </w:rPr>
  </w:style>
  <w:style w:type="character" w:customStyle="1" w:styleId="BodyTextIndentChar">
    <w:name w:val="Body Text Indent Char"/>
    <w:link w:val="BodyTextIndent"/>
    <w:rsid w:val="00994AD3"/>
    <w:rPr>
      <w:rFonts w:ascii="Times New Roman" w:eastAsia="Times New Roman" w:hAnsi="Times New Roman"/>
      <w:lang w:val="uk-UA"/>
    </w:rPr>
  </w:style>
  <w:style w:type="character" w:styleId="Strong">
    <w:name w:val="Strong"/>
    <w:qFormat/>
    <w:rsid w:val="00543541"/>
    <w:rPr>
      <w:b/>
      <w:bCs/>
    </w:rPr>
  </w:style>
  <w:style w:type="paragraph" w:styleId="Title">
    <w:name w:val="Title"/>
    <w:basedOn w:val="Normal"/>
    <w:next w:val="BodyText"/>
    <w:link w:val="TitleChar"/>
    <w:rsid w:val="00543541"/>
    <w:pPr>
      <w:suppressAutoHyphens/>
      <w:spacing w:after="0" w:line="240" w:lineRule="auto"/>
      <w:jc w:val="center"/>
    </w:pPr>
    <w:rPr>
      <w:rFonts w:ascii="Times New Roman" w:eastAsia="Times New Roman" w:hAnsi="Times New Roman"/>
      <w:b/>
      <w:i/>
      <w:sz w:val="32"/>
      <w:szCs w:val="24"/>
      <w:lang w:val="uk-UA" w:eastAsia="zh-CN"/>
    </w:rPr>
  </w:style>
  <w:style w:type="character" w:customStyle="1" w:styleId="TitleChar">
    <w:name w:val="Title Char"/>
    <w:link w:val="Title"/>
    <w:rsid w:val="00543541"/>
    <w:rPr>
      <w:rFonts w:ascii="Times New Roman" w:eastAsia="Times New Roman" w:hAnsi="Times New Roman"/>
      <w:b/>
      <w:i/>
      <w:sz w:val="32"/>
      <w:szCs w:val="24"/>
      <w:lang w:val="uk-UA" w:eastAsia="zh-CN"/>
    </w:rPr>
  </w:style>
  <w:style w:type="paragraph" w:styleId="BodyText">
    <w:name w:val="Body Text"/>
    <w:basedOn w:val="Normal"/>
    <w:link w:val="BodyTextChar"/>
    <w:uiPriority w:val="99"/>
    <w:semiHidden/>
    <w:unhideWhenUsed/>
    <w:rsid w:val="00543541"/>
    <w:pPr>
      <w:spacing w:after="120"/>
    </w:pPr>
    <w:rPr>
      <w:lang w:val="x-none"/>
    </w:rPr>
  </w:style>
  <w:style w:type="character" w:customStyle="1" w:styleId="BodyTextChar">
    <w:name w:val="Body Text Char"/>
    <w:link w:val="BodyText"/>
    <w:uiPriority w:val="99"/>
    <w:semiHidden/>
    <w:rsid w:val="00543541"/>
    <w:rPr>
      <w:sz w:val="22"/>
      <w:szCs w:val="22"/>
      <w:lang w:eastAsia="en-US"/>
    </w:rPr>
  </w:style>
  <w:style w:type="paragraph" w:customStyle="1" w:styleId="a">
    <w:name w:val="Обычный_мой"/>
    <w:rsid w:val="00624206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lang w:eastAsia="ru-RU"/>
    </w:rPr>
  </w:style>
  <w:style w:type="character" w:styleId="FollowedHyperlink">
    <w:name w:val="FollowedHyperlink"/>
    <w:uiPriority w:val="99"/>
    <w:semiHidden/>
    <w:unhideWhenUsed/>
    <w:rsid w:val="008F5CBC"/>
    <w:rPr>
      <w:color w:val="954F72"/>
      <w:u w:val="single"/>
    </w:rPr>
  </w:style>
  <w:style w:type="paragraph" w:customStyle="1" w:styleId="Normal1">
    <w:name w:val="Normal1"/>
    <w:rsid w:val="008E2F89"/>
    <w:pPr>
      <w:spacing w:after="160" w:line="259" w:lineRule="auto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ListParagraphChar">
    <w:name w:val="List Paragraph Char"/>
    <w:link w:val="ListParagraph"/>
    <w:uiPriority w:val="34"/>
    <w:rsid w:val="00947D69"/>
    <w:rPr>
      <w:sz w:val="22"/>
      <w:szCs w:val="22"/>
      <w:lang w:eastAsia="en-US"/>
    </w:rPr>
  </w:style>
  <w:style w:type="table" w:styleId="TableGrid">
    <w:name w:val="Table Grid"/>
    <w:basedOn w:val="TableNormal"/>
    <w:uiPriority w:val="39"/>
    <w:rsid w:val="00FD3D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0">
    <w:name w:val="Основной текст_"/>
    <w:link w:val="1"/>
    <w:rsid w:val="00FD3DE2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Normal"/>
    <w:link w:val="a0"/>
    <w:rsid w:val="00FD3DE2"/>
    <w:pPr>
      <w:shd w:val="clear" w:color="auto" w:fill="FFFFFF"/>
      <w:spacing w:after="0" w:line="218" w:lineRule="exact"/>
      <w:jc w:val="center"/>
    </w:pPr>
    <w:rPr>
      <w:rFonts w:ascii="Times New Roman" w:eastAsia="Times New Roman" w:hAnsi="Times New Roman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197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wmf"/><Relationship Id="rId18" Type="http://schemas.openxmlformats.org/officeDocument/2006/relationships/hyperlink" Target="http://www.nbuv.gov.ua/articles/2003/03klinko.htm" TargetMode="Externa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10" Type="http://schemas.openxmlformats.org/officeDocument/2006/relationships/footnotes" Target="footnotes.xml"/><Relationship Id="rId19" Type="http://schemas.openxmlformats.org/officeDocument/2006/relationships/hyperlink" Target="http://www.mcforum.vinnitsa.com/mail-list/118.html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26D8D79774F81345B67687B3C390C1C2" ma:contentTypeVersion="4" ma:contentTypeDescription="Створення нового документа." ma:contentTypeScope="" ma:versionID="1d3c072692c4e15cc069dada56a97edc">
  <xsd:schema xmlns:xsd="http://www.w3.org/2001/XMLSchema" xmlns:xs="http://www.w3.org/2001/XMLSchema" xmlns:p="http://schemas.microsoft.com/office/2006/metadata/properties" xmlns:ns2="38282f2f-5de6-43b2-b33c-bc5a1a58a74b" targetNamespace="http://schemas.microsoft.com/office/2006/metadata/properties" ma:root="true" ma:fieldsID="bd4ea7ea7a99608d44dd6c0c3412ddf0" ns2:_="">
    <xsd:import namespace="38282f2f-5de6-43b2-b33c-bc5a1a58a74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8282f2f-5de6-43b2-b33c-bc5a1a58a74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C911A8-916D-405C-BC88-266C38D251B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D3B2708-B3D8-4FB2-8B76-AC894AF2113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83C14A3-7E6F-4AC4-ABD0-2AC411AC010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8282f2f-5de6-43b2-b33c-bc5a1a58a74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FB2F661-1CBD-4A1B-950F-BF7E84BBBC81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4FB73F9D-134A-45C9-BEDD-19212EFBD0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31</Pages>
  <Words>18865</Words>
  <Characters>10754</Characters>
  <Application>Microsoft Office Word</Application>
  <DocSecurity>0</DocSecurity>
  <Lines>89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ЗМІСТ</vt:lpstr>
    </vt:vector>
  </TitlesOfParts>
  <Company/>
  <LinksUpToDate>false</LinksUpToDate>
  <CharactersWithSpaces>29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МІСТ</dc:title>
  <dc:subject/>
  <dc:creator>Anastasiia Zinchenko</dc:creator>
  <cp:keywords/>
  <cp:lastModifiedBy>5 6</cp:lastModifiedBy>
  <cp:revision>45</cp:revision>
  <cp:lastPrinted>2020-06-11T04:52:00Z</cp:lastPrinted>
  <dcterms:created xsi:type="dcterms:W3CDTF">2023-05-23T07:11:00Z</dcterms:created>
  <dcterms:modified xsi:type="dcterms:W3CDTF">2023-06-07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diaServiceImageTags">
    <vt:lpwstr/>
  </property>
  <property fmtid="{D5CDD505-2E9C-101B-9397-08002B2CF9AE}" pid="3" name="lcf76f155ced4ddcb4097134ff3c332f">
    <vt:lpwstr/>
  </property>
  <property fmtid="{D5CDD505-2E9C-101B-9397-08002B2CF9AE}" pid="4" name="TaxCatchAll">
    <vt:lpwstr/>
  </property>
  <property fmtid="{D5CDD505-2E9C-101B-9397-08002B2CF9AE}" pid="5" name="ContentTypeId">
    <vt:lpwstr>0x01010026D8D79774F81345B67687B3C390C1C2</vt:lpwstr>
  </property>
</Properties>
</file>